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B0435" w:rsidRDefault="009D2E27" w:rsidP="00FF54B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wo-dimensional</w:t>
      </w:r>
      <w:r w:rsidR="009440D1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a</w:t>
      </w:r>
      <w:r w:rsidR="000B0435">
        <w:rPr>
          <w:b/>
          <w:sz w:val="28"/>
          <w:szCs w:val="28"/>
        </w:rPr>
        <w:t>uto</w:t>
      </w:r>
      <w:r w:rsidR="009440D1">
        <w:rPr>
          <w:b/>
          <w:sz w:val="28"/>
          <w:szCs w:val="28"/>
        </w:rPr>
        <w:t>f</w:t>
      </w:r>
      <w:r w:rsidR="000B0435">
        <w:rPr>
          <w:b/>
          <w:sz w:val="28"/>
          <w:szCs w:val="28"/>
        </w:rPr>
        <w:t xml:space="preserve">ill </w:t>
      </w:r>
      <w:r>
        <w:rPr>
          <w:b/>
          <w:sz w:val="28"/>
          <w:szCs w:val="28"/>
        </w:rPr>
        <w:t>c</w:t>
      </w:r>
      <w:r w:rsidR="000B0435">
        <w:rPr>
          <w:b/>
          <w:sz w:val="28"/>
          <w:szCs w:val="28"/>
        </w:rPr>
        <w:t xml:space="preserve">onstraint </w:t>
      </w:r>
      <w:r>
        <w:rPr>
          <w:b/>
          <w:sz w:val="28"/>
          <w:szCs w:val="28"/>
        </w:rPr>
        <w:t>v</w:t>
      </w:r>
      <w:r w:rsidR="000B0435">
        <w:rPr>
          <w:b/>
          <w:sz w:val="28"/>
          <w:szCs w:val="28"/>
        </w:rPr>
        <w:t>ector and Jacobian</w:t>
      </w:r>
    </w:p>
    <w:p w:rsidR="000B0435" w:rsidRDefault="000B0435" w:rsidP="000B0435"/>
    <w:p w:rsidR="008059BD" w:rsidRDefault="008059BD" w:rsidP="000B0435">
      <w:r>
        <w:t>1)  Provide an initialization file (</w:t>
      </w:r>
      <w:proofErr w:type="spellStart"/>
      <w:r>
        <w:t>xxx_ini.m</w:t>
      </w:r>
      <w:proofErr w:type="spellEnd"/>
      <w:r>
        <w:t>) that contains -</w:t>
      </w:r>
    </w:p>
    <w:p w:rsidR="008059BD" w:rsidRDefault="008059BD" w:rsidP="00C30FB9">
      <w:pPr>
        <w:tabs>
          <w:tab w:val="left" w:pos="360"/>
        </w:tabs>
      </w:pPr>
      <w:r>
        <w:tab/>
      </w:r>
      <w:r w:rsidR="00C30FB9">
        <w:t xml:space="preserve">a)  </w:t>
      </w:r>
      <w:r>
        <w:t xml:space="preserve">initial estimates for generalized coordinates </w:t>
      </w:r>
      <w:r w:rsidRPr="008059BD">
        <w:rPr>
          <w:position w:val="-14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0pt" o:ole="">
            <v:imagedata r:id="rId7" o:title=""/>
          </v:shape>
          <o:OLEObject Type="Embed" ProgID="Equation.DSMT4" ShapeID="_x0000_i1025" DrawAspect="Content" ObjectID="_1644815830" r:id="rId8"/>
        </w:object>
      </w:r>
    </w:p>
    <w:p w:rsidR="008059BD" w:rsidRDefault="008059BD" w:rsidP="00C30FB9">
      <w:pPr>
        <w:tabs>
          <w:tab w:val="left" w:pos="360"/>
        </w:tabs>
      </w:pPr>
      <w:r>
        <w:tab/>
      </w:r>
      <w:r w:rsidR="00C30FB9">
        <w:t xml:space="preserve">b)  </w:t>
      </w:r>
      <w:r>
        <w:t xml:space="preserve">local body-fixed coordinates </w:t>
      </w:r>
      <w:r w:rsidRPr="008059BD">
        <w:rPr>
          <w:position w:val="-14"/>
        </w:rPr>
        <w:object w:dxaOrig="639" w:dyaOrig="400">
          <v:shape id="_x0000_i1026" type="#_x0000_t75" style="width:32pt;height:20pt" o:ole="">
            <v:imagedata r:id="rId9" o:title=""/>
          </v:shape>
          <o:OLEObject Type="Embed" ProgID="Equation.DSMT4" ShapeID="_x0000_i1026" DrawAspect="Content" ObjectID="_1644815831" r:id="rId10"/>
        </w:object>
      </w:r>
      <w:r w:rsidR="00BC4236">
        <w:t xml:space="preserve"> </w:t>
      </w:r>
      <w:r>
        <w:t>of points used to create joints,</w:t>
      </w:r>
    </w:p>
    <w:p w:rsidR="008059BD" w:rsidRDefault="008059BD" w:rsidP="00C30FB9">
      <w:pPr>
        <w:tabs>
          <w:tab w:val="left" w:pos="360"/>
        </w:tabs>
      </w:pPr>
      <w:r>
        <w:tab/>
      </w:r>
      <w:r w:rsidR="00C30FB9">
        <w:t xml:space="preserve">c)  </w:t>
      </w:r>
      <w:r>
        <w:t xml:space="preserve">constants for </w:t>
      </w:r>
      <w:r w:rsidR="00BC4236">
        <w:t xml:space="preserve">joints and </w:t>
      </w:r>
      <w:r>
        <w:t>drivers</w:t>
      </w:r>
      <w:r w:rsidR="00C30FB9">
        <w:t>, and</w:t>
      </w:r>
    </w:p>
    <w:p w:rsidR="00C30FB9" w:rsidRDefault="00C30FB9" w:rsidP="00C30FB9">
      <w:pPr>
        <w:tabs>
          <w:tab w:val="left" w:pos="360"/>
        </w:tabs>
      </w:pPr>
      <w:r>
        <w:tab/>
        <w:t>d)  a table d</w:t>
      </w:r>
      <w:r w:rsidR="00B2074D">
        <w:t>escrib</w:t>
      </w:r>
      <w:r>
        <w:t>ing</w:t>
      </w:r>
      <w:r w:rsidR="008059BD">
        <w:t xml:space="preserve"> constraints</w:t>
      </w:r>
      <w:r w:rsidR="00B2074D">
        <w:t xml:space="preserve"> using </w:t>
      </w:r>
      <w:r w:rsidR="008059BD">
        <w:t>entries listed in Tabl</w:t>
      </w:r>
      <w:r w:rsidR="00BC4236">
        <w:t>e 1</w:t>
      </w:r>
      <w:r>
        <w:t>.</w:t>
      </w:r>
    </w:p>
    <w:p w:rsidR="00C30FB9" w:rsidRDefault="00C30FB9" w:rsidP="00C30FB9">
      <w:pPr>
        <w:tabs>
          <w:tab w:val="left" w:pos="360"/>
        </w:tabs>
      </w:pPr>
    </w:p>
    <w:p w:rsidR="00162C49" w:rsidRDefault="00C30FB9" w:rsidP="00C30FB9">
      <w:pPr>
        <w:tabs>
          <w:tab w:val="left" w:pos="360"/>
        </w:tabs>
      </w:pPr>
      <w:r>
        <w:t>Constraints in Table 1</w:t>
      </w:r>
      <w:r w:rsidR="00BC4236">
        <w:t xml:space="preserve"> correspond to mathematical constraints in Notes_04_04.</w:t>
      </w:r>
      <w:r>
        <w:t xml:space="preserve">  </w:t>
      </w:r>
      <w:r w:rsidR="00162C49">
        <w:t>Constraints may be listed in any order.</w:t>
      </w:r>
    </w:p>
    <w:p w:rsidR="00162C49" w:rsidRDefault="00162C49" w:rsidP="000B0435"/>
    <w:p w:rsidR="009440D1" w:rsidRDefault="008059BD" w:rsidP="009440D1">
      <w:r>
        <w:t>B</w:t>
      </w:r>
      <w:r w:rsidR="009440D1">
        <w:t>odies must be numbered sequentially starting at 1</w:t>
      </w:r>
      <w:r>
        <w:t>.  B</w:t>
      </w:r>
      <w:r w:rsidR="009440D1">
        <w:t xml:space="preserve">ody 1 is fixed at </w:t>
      </w:r>
      <w:r>
        <w:t xml:space="preserve">the </w:t>
      </w:r>
      <w:r w:rsidR="009440D1">
        <w:t>global origin</w:t>
      </w:r>
      <w:r>
        <w:t>.</w:t>
      </w:r>
    </w:p>
    <w:p w:rsidR="008059BD" w:rsidRDefault="008059BD" w:rsidP="009440D1"/>
    <w:p w:rsidR="008059BD" w:rsidRDefault="008059BD" w:rsidP="008059BD">
      <w:r>
        <w:t xml:space="preserve">The mechanism may be single loop or multiple loop, may be open loop or closed loop, and </w:t>
      </w:r>
      <w:r w:rsidR="00DC1F9F">
        <w:t>must</w:t>
      </w:r>
      <w:r>
        <w:t xml:space="preserve"> be kinematically driven (</w:t>
      </w:r>
      <w:proofErr w:type="spellStart"/>
      <w:r>
        <w:t>nc</w:t>
      </w:r>
      <w:proofErr w:type="spellEnd"/>
      <w:r>
        <w:t>=nq).</w:t>
      </w:r>
    </w:p>
    <w:p w:rsidR="00162C49" w:rsidRDefault="00162C49" w:rsidP="008059BD"/>
    <w:p w:rsidR="009440D1" w:rsidRDefault="009440D1" w:rsidP="000B0435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6"/>
        <w:gridCol w:w="984"/>
        <w:gridCol w:w="1158"/>
        <w:gridCol w:w="1158"/>
        <w:gridCol w:w="1168"/>
        <w:gridCol w:w="1169"/>
        <w:gridCol w:w="1168"/>
        <w:gridCol w:w="1169"/>
      </w:tblGrid>
      <w:tr w:rsidR="00831687" w:rsidRPr="00B2074D" w:rsidTr="00831687">
        <w:tc>
          <w:tcPr>
            <w:tcW w:w="1376" w:type="dxa"/>
          </w:tcPr>
          <w:p w:rsidR="00831687" w:rsidRPr="00B2074D" w:rsidRDefault="00831687" w:rsidP="00831687">
            <w:pPr>
              <w:jc w:val="center"/>
              <w:rPr>
                <w:b/>
              </w:rPr>
            </w:pPr>
            <w:r w:rsidRPr="00B2074D">
              <w:rPr>
                <w:b/>
              </w:rPr>
              <w:t>constraint</w:t>
            </w:r>
          </w:p>
        </w:tc>
        <w:tc>
          <w:tcPr>
            <w:tcW w:w="984" w:type="dxa"/>
          </w:tcPr>
          <w:p w:rsidR="00831687" w:rsidRDefault="00831687" w:rsidP="00831687">
            <w:pPr>
              <w:jc w:val="center"/>
              <w:rPr>
                <w:b/>
              </w:rPr>
            </w:pPr>
            <w:r>
              <w:rPr>
                <w:b/>
              </w:rPr>
              <w:t>col 1</w:t>
            </w:r>
          </w:p>
          <w:p w:rsidR="00831687" w:rsidRPr="00B2074D" w:rsidRDefault="00831687" w:rsidP="00831687">
            <w:pPr>
              <w:jc w:val="center"/>
              <w:rPr>
                <w:b/>
              </w:rPr>
            </w:pPr>
            <w:proofErr w:type="spellStart"/>
            <w:r w:rsidRPr="00B2074D">
              <w:rPr>
                <w:b/>
              </w:rPr>
              <w:t>ctype</w:t>
            </w:r>
            <w:proofErr w:type="spellEnd"/>
          </w:p>
        </w:tc>
        <w:tc>
          <w:tcPr>
            <w:tcW w:w="1158" w:type="dxa"/>
          </w:tcPr>
          <w:p w:rsidR="00831687" w:rsidRDefault="00831687" w:rsidP="00831687">
            <w:pPr>
              <w:jc w:val="center"/>
              <w:rPr>
                <w:b/>
              </w:rPr>
            </w:pPr>
            <w:r>
              <w:rPr>
                <w:b/>
              </w:rPr>
              <w:t>col 2</w:t>
            </w:r>
          </w:p>
          <w:p w:rsidR="00831687" w:rsidRPr="00B2074D" w:rsidRDefault="00831687" w:rsidP="00831687">
            <w:pPr>
              <w:jc w:val="center"/>
              <w:rPr>
                <w:b/>
              </w:rPr>
            </w:pPr>
            <w:r w:rsidRPr="00B2074D">
              <w:rPr>
                <w:b/>
              </w:rPr>
              <w:t xml:space="preserve">body </w:t>
            </w:r>
            <w:proofErr w:type="spellStart"/>
            <w:r w:rsidRPr="00B2074D">
              <w:rPr>
                <w:b/>
              </w:rPr>
              <w:t>i</w:t>
            </w:r>
            <w:proofErr w:type="spellEnd"/>
          </w:p>
        </w:tc>
        <w:tc>
          <w:tcPr>
            <w:tcW w:w="1158" w:type="dxa"/>
          </w:tcPr>
          <w:p w:rsidR="00831687" w:rsidRDefault="00831687" w:rsidP="00831687">
            <w:pPr>
              <w:jc w:val="center"/>
              <w:rPr>
                <w:b/>
              </w:rPr>
            </w:pPr>
            <w:r>
              <w:rPr>
                <w:b/>
              </w:rPr>
              <w:t>col 3</w:t>
            </w:r>
          </w:p>
          <w:p w:rsidR="00831687" w:rsidRPr="00B2074D" w:rsidRDefault="00831687" w:rsidP="00831687">
            <w:pPr>
              <w:jc w:val="center"/>
              <w:rPr>
                <w:b/>
              </w:rPr>
            </w:pPr>
            <w:r w:rsidRPr="00B2074D">
              <w:rPr>
                <w:b/>
              </w:rPr>
              <w:t>body j</w:t>
            </w:r>
          </w:p>
        </w:tc>
        <w:tc>
          <w:tcPr>
            <w:tcW w:w="1168" w:type="dxa"/>
          </w:tcPr>
          <w:p w:rsidR="001D4EA1" w:rsidRDefault="00831687" w:rsidP="00831687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831687" w:rsidRPr="00D275E8" w:rsidRDefault="00831687" w:rsidP="00831687">
            <w:pPr>
              <w:jc w:val="center"/>
              <w:rPr>
                <w:b/>
              </w:rPr>
            </w:pPr>
            <w:r w:rsidRPr="00D275E8">
              <w:rPr>
                <w:b/>
              </w:rPr>
              <w:t>4</w:t>
            </w:r>
            <w:r>
              <w:rPr>
                <w:b/>
              </w:rPr>
              <w:t>,</w:t>
            </w:r>
            <w:r w:rsidRPr="00D275E8">
              <w:rPr>
                <w:b/>
              </w:rPr>
              <w:t>5</w:t>
            </w:r>
          </w:p>
        </w:tc>
        <w:tc>
          <w:tcPr>
            <w:tcW w:w="1169" w:type="dxa"/>
          </w:tcPr>
          <w:p w:rsidR="001D4EA1" w:rsidRDefault="00831687" w:rsidP="00831687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831687" w:rsidRPr="00B2074D" w:rsidRDefault="00831687" w:rsidP="00831687">
            <w:pPr>
              <w:jc w:val="center"/>
            </w:pPr>
            <w:r>
              <w:rPr>
                <w:b/>
              </w:rPr>
              <w:t>6,7</w:t>
            </w:r>
          </w:p>
        </w:tc>
        <w:tc>
          <w:tcPr>
            <w:tcW w:w="1168" w:type="dxa"/>
          </w:tcPr>
          <w:p w:rsidR="001D4EA1" w:rsidRDefault="00831687" w:rsidP="00831687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831687" w:rsidRPr="00B2074D" w:rsidRDefault="00831687" w:rsidP="00831687">
            <w:pPr>
              <w:jc w:val="center"/>
            </w:pPr>
            <w:r>
              <w:rPr>
                <w:b/>
              </w:rPr>
              <w:t>8,9</w:t>
            </w:r>
          </w:p>
        </w:tc>
        <w:tc>
          <w:tcPr>
            <w:tcW w:w="1169" w:type="dxa"/>
          </w:tcPr>
          <w:p w:rsidR="001D4EA1" w:rsidRDefault="00831687" w:rsidP="00831687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831687" w:rsidRPr="00B2074D" w:rsidRDefault="00831687" w:rsidP="00831687">
            <w:pPr>
              <w:jc w:val="center"/>
            </w:pPr>
            <w:r>
              <w:rPr>
                <w:b/>
              </w:rPr>
              <w:t>10,11</w:t>
            </w:r>
          </w:p>
        </w:tc>
      </w:tr>
      <w:tr w:rsidR="00B2074D" w:rsidRPr="00B2074D" w:rsidTr="00831687">
        <w:tc>
          <w:tcPr>
            <w:tcW w:w="1376" w:type="dxa"/>
          </w:tcPr>
          <w:p w:rsidR="00B2074D" w:rsidRDefault="00B2074D" w:rsidP="00FF54B5">
            <w:pPr>
              <w:jc w:val="center"/>
            </w:pPr>
            <w:r>
              <w:t>revolute</w:t>
            </w:r>
          </w:p>
          <w:p w:rsidR="00B2074D" w:rsidRPr="00B2074D" w:rsidRDefault="00B2074D" w:rsidP="00FF54B5">
            <w:pPr>
              <w:jc w:val="center"/>
            </w:pPr>
          </w:p>
        </w:tc>
        <w:tc>
          <w:tcPr>
            <w:tcW w:w="984" w:type="dxa"/>
          </w:tcPr>
          <w:p w:rsidR="00B2074D" w:rsidRPr="00B2074D" w:rsidRDefault="00B2074D" w:rsidP="00FF54B5">
            <w:pPr>
              <w:jc w:val="center"/>
            </w:pPr>
            <w:r>
              <w:t>1</w:t>
            </w:r>
          </w:p>
        </w:tc>
        <w:tc>
          <w:tcPr>
            <w:tcW w:w="1158" w:type="dxa"/>
          </w:tcPr>
          <w:p w:rsidR="00B2074D" w:rsidRPr="00B2074D" w:rsidRDefault="00B2074D" w:rsidP="00FF54B5">
            <w:pPr>
              <w:jc w:val="center"/>
            </w:pPr>
            <w:proofErr w:type="spellStart"/>
            <w:r>
              <w:t>i</w:t>
            </w:r>
            <w:proofErr w:type="spellEnd"/>
          </w:p>
        </w:tc>
        <w:tc>
          <w:tcPr>
            <w:tcW w:w="1158" w:type="dxa"/>
          </w:tcPr>
          <w:p w:rsidR="00B2074D" w:rsidRPr="00B2074D" w:rsidRDefault="00B2074D" w:rsidP="00FF54B5">
            <w:pPr>
              <w:jc w:val="center"/>
            </w:pPr>
            <w:r>
              <w:t>j</w:t>
            </w:r>
          </w:p>
        </w:tc>
        <w:tc>
          <w:tcPr>
            <w:tcW w:w="1168" w:type="dxa"/>
          </w:tcPr>
          <w:p w:rsidR="00B2074D" w:rsidRPr="00B2074D" w:rsidRDefault="00B2074D" w:rsidP="00FF54B5">
            <w:pPr>
              <w:jc w:val="center"/>
            </w:pPr>
            <w:r w:rsidRPr="00B2074D">
              <w:rPr>
                <w:position w:val="-16"/>
              </w:rPr>
              <w:object w:dxaOrig="920" w:dyaOrig="480">
                <v:shape id="_x0000_i1027" type="#_x0000_t75" style="width:46pt;height:24pt" o:ole="">
                  <v:imagedata r:id="rId11" o:title=""/>
                </v:shape>
                <o:OLEObject Type="Embed" ProgID="Equation.DSMT4" ShapeID="_x0000_i1027" DrawAspect="Content" ObjectID="_1644815832" r:id="rId12"/>
              </w:object>
            </w:r>
          </w:p>
        </w:tc>
        <w:tc>
          <w:tcPr>
            <w:tcW w:w="1169" w:type="dxa"/>
          </w:tcPr>
          <w:p w:rsidR="00B2074D" w:rsidRPr="00B2074D" w:rsidRDefault="00B2074D" w:rsidP="00FF54B5">
            <w:pPr>
              <w:jc w:val="center"/>
            </w:pPr>
            <w:r w:rsidRPr="00B2074D">
              <w:rPr>
                <w:position w:val="-18"/>
              </w:rPr>
              <w:object w:dxaOrig="920" w:dyaOrig="520">
                <v:shape id="_x0000_i1028" type="#_x0000_t75" style="width:46pt;height:26pt" o:ole="">
                  <v:imagedata r:id="rId13" o:title=""/>
                </v:shape>
                <o:OLEObject Type="Embed" ProgID="Equation.DSMT4" ShapeID="_x0000_i1028" DrawAspect="Content" ObjectID="_1644815833" r:id="rId14"/>
              </w:object>
            </w:r>
          </w:p>
        </w:tc>
        <w:tc>
          <w:tcPr>
            <w:tcW w:w="1168" w:type="dxa"/>
          </w:tcPr>
          <w:p w:rsidR="00B2074D" w:rsidRPr="00B2074D" w:rsidRDefault="00B2074D" w:rsidP="00FF54B5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169" w:type="dxa"/>
          </w:tcPr>
          <w:p w:rsidR="00B2074D" w:rsidRPr="00B2074D" w:rsidRDefault="00B2074D" w:rsidP="00FF54B5">
            <w:pPr>
              <w:jc w:val="center"/>
            </w:pPr>
            <w:proofErr w:type="gramStart"/>
            <w:r>
              <w:t>0  0</w:t>
            </w:r>
            <w:proofErr w:type="gramEnd"/>
          </w:p>
        </w:tc>
      </w:tr>
      <w:tr w:rsidR="00B2074D" w:rsidRPr="00B2074D" w:rsidTr="00831687">
        <w:tc>
          <w:tcPr>
            <w:tcW w:w="1376" w:type="dxa"/>
          </w:tcPr>
          <w:p w:rsidR="00B2074D" w:rsidRPr="00B2074D" w:rsidRDefault="00B2074D" w:rsidP="00FF54B5">
            <w:pPr>
              <w:jc w:val="center"/>
            </w:pPr>
            <w:r>
              <w:t>double revolute</w:t>
            </w:r>
          </w:p>
        </w:tc>
        <w:tc>
          <w:tcPr>
            <w:tcW w:w="984" w:type="dxa"/>
          </w:tcPr>
          <w:p w:rsidR="00B2074D" w:rsidRPr="00B2074D" w:rsidRDefault="00B2074D" w:rsidP="00FF54B5">
            <w:pPr>
              <w:jc w:val="center"/>
            </w:pPr>
            <w:r>
              <w:t>2</w:t>
            </w:r>
          </w:p>
        </w:tc>
        <w:tc>
          <w:tcPr>
            <w:tcW w:w="1158" w:type="dxa"/>
          </w:tcPr>
          <w:p w:rsidR="00B2074D" w:rsidRPr="00B2074D" w:rsidRDefault="00B2074D" w:rsidP="00FF54B5">
            <w:pPr>
              <w:jc w:val="center"/>
            </w:pPr>
            <w:proofErr w:type="spellStart"/>
            <w:r>
              <w:t>i</w:t>
            </w:r>
            <w:proofErr w:type="spellEnd"/>
          </w:p>
        </w:tc>
        <w:tc>
          <w:tcPr>
            <w:tcW w:w="1158" w:type="dxa"/>
          </w:tcPr>
          <w:p w:rsidR="00B2074D" w:rsidRPr="00B2074D" w:rsidRDefault="00B2074D" w:rsidP="00FF54B5">
            <w:pPr>
              <w:jc w:val="center"/>
            </w:pPr>
            <w:r>
              <w:t>j</w:t>
            </w:r>
          </w:p>
        </w:tc>
        <w:tc>
          <w:tcPr>
            <w:tcW w:w="1168" w:type="dxa"/>
          </w:tcPr>
          <w:p w:rsidR="00B2074D" w:rsidRPr="00B2074D" w:rsidRDefault="00B2074D" w:rsidP="00FF54B5">
            <w:pPr>
              <w:jc w:val="center"/>
            </w:pPr>
            <w:r w:rsidRPr="00B2074D">
              <w:rPr>
                <w:position w:val="-16"/>
              </w:rPr>
              <w:object w:dxaOrig="920" w:dyaOrig="480">
                <v:shape id="_x0000_i1029" type="#_x0000_t75" style="width:46pt;height:24pt" o:ole="">
                  <v:imagedata r:id="rId11" o:title=""/>
                </v:shape>
                <o:OLEObject Type="Embed" ProgID="Equation.DSMT4" ShapeID="_x0000_i1029" DrawAspect="Content" ObjectID="_1644815834" r:id="rId15"/>
              </w:object>
            </w:r>
          </w:p>
        </w:tc>
        <w:tc>
          <w:tcPr>
            <w:tcW w:w="1169" w:type="dxa"/>
          </w:tcPr>
          <w:p w:rsidR="00B2074D" w:rsidRPr="00B2074D" w:rsidRDefault="00B2074D" w:rsidP="00FF54B5">
            <w:pPr>
              <w:jc w:val="center"/>
            </w:pPr>
            <w:r w:rsidRPr="00B2074D">
              <w:rPr>
                <w:position w:val="-18"/>
              </w:rPr>
              <w:object w:dxaOrig="920" w:dyaOrig="520">
                <v:shape id="_x0000_i1030" type="#_x0000_t75" style="width:46pt;height:26pt" o:ole="">
                  <v:imagedata r:id="rId13" o:title=""/>
                </v:shape>
                <o:OLEObject Type="Embed" ProgID="Equation.DSMT4" ShapeID="_x0000_i1030" DrawAspect="Content" ObjectID="_1644815835" r:id="rId16"/>
              </w:object>
            </w:r>
          </w:p>
        </w:tc>
        <w:tc>
          <w:tcPr>
            <w:tcW w:w="1168" w:type="dxa"/>
          </w:tcPr>
          <w:p w:rsidR="00B2074D" w:rsidRPr="00B2074D" w:rsidRDefault="003B5867" w:rsidP="00FF54B5">
            <w:pPr>
              <w:jc w:val="center"/>
            </w:pPr>
            <w:proofErr w:type="gramStart"/>
            <w:r>
              <w:t>L</w:t>
            </w:r>
            <w:r w:rsidR="00B2074D">
              <w:t xml:space="preserve">  0</w:t>
            </w:r>
            <w:proofErr w:type="gramEnd"/>
          </w:p>
        </w:tc>
        <w:tc>
          <w:tcPr>
            <w:tcW w:w="1169" w:type="dxa"/>
          </w:tcPr>
          <w:p w:rsidR="00B2074D" w:rsidRPr="00B2074D" w:rsidRDefault="00B2074D" w:rsidP="00FF54B5">
            <w:pPr>
              <w:jc w:val="center"/>
            </w:pPr>
            <w:proofErr w:type="gramStart"/>
            <w:r>
              <w:t>0  0</w:t>
            </w:r>
            <w:proofErr w:type="gramEnd"/>
          </w:p>
        </w:tc>
      </w:tr>
      <w:tr w:rsidR="00B2074D" w:rsidRPr="00B2074D" w:rsidTr="00831687">
        <w:tc>
          <w:tcPr>
            <w:tcW w:w="1376" w:type="dxa"/>
          </w:tcPr>
          <w:p w:rsidR="00B2074D" w:rsidRDefault="00B2074D" w:rsidP="00FF54B5">
            <w:pPr>
              <w:jc w:val="center"/>
            </w:pPr>
            <w:r>
              <w:t>parallel</w:t>
            </w:r>
          </w:p>
          <w:p w:rsidR="00B2074D" w:rsidRPr="00B2074D" w:rsidRDefault="00B2074D" w:rsidP="00FF54B5">
            <w:pPr>
              <w:jc w:val="center"/>
            </w:pPr>
            <w:r>
              <w:t>vectors</w:t>
            </w:r>
          </w:p>
        </w:tc>
        <w:tc>
          <w:tcPr>
            <w:tcW w:w="984" w:type="dxa"/>
          </w:tcPr>
          <w:p w:rsidR="00B2074D" w:rsidRPr="00B2074D" w:rsidRDefault="00B2074D" w:rsidP="00FF54B5">
            <w:pPr>
              <w:jc w:val="center"/>
            </w:pPr>
            <w:r>
              <w:t>3</w:t>
            </w:r>
          </w:p>
        </w:tc>
        <w:tc>
          <w:tcPr>
            <w:tcW w:w="1158" w:type="dxa"/>
          </w:tcPr>
          <w:p w:rsidR="00B2074D" w:rsidRPr="00B2074D" w:rsidRDefault="00B2074D" w:rsidP="00FF54B5">
            <w:pPr>
              <w:jc w:val="center"/>
            </w:pPr>
            <w:proofErr w:type="spellStart"/>
            <w:r>
              <w:t>i</w:t>
            </w:r>
            <w:proofErr w:type="spellEnd"/>
          </w:p>
        </w:tc>
        <w:tc>
          <w:tcPr>
            <w:tcW w:w="1158" w:type="dxa"/>
          </w:tcPr>
          <w:p w:rsidR="00B2074D" w:rsidRPr="00B2074D" w:rsidRDefault="00B2074D" w:rsidP="00FF54B5">
            <w:pPr>
              <w:jc w:val="center"/>
            </w:pPr>
            <w:r>
              <w:t>j</w:t>
            </w:r>
          </w:p>
        </w:tc>
        <w:tc>
          <w:tcPr>
            <w:tcW w:w="1168" w:type="dxa"/>
          </w:tcPr>
          <w:p w:rsidR="00B2074D" w:rsidRPr="00B2074D" w:rsidRDefault="003B5867" w:rsidP="00FF54B5">
            <w:pPr>
              <w:jc w:val="center"/>
            </w:pPr>
            <w:r w:rsidRPr="00B2074D">
              <w:rPr>
                <w:position w:val="-16"/>
              </w:rPr>
              <w:object w:dxaOrig="920" w:dyaOrig="480">
                <v:shape id="_x0000_i1031" type="#_x0000_t75" style="width:46pt;height:24pt" o:ole="">
                  <v:imagedata r:id="rId11" o:title=""/>
                </v:shape>
                <o:OLEObject Type="Embed" ProgID="Equation.DSMT4" ShapeID="_x0000_i1031" DrawAspect="Content" ObjectID="_1644815836" r:id="rId17"/>
              </w:object>
            </w:r>
          </w:p>
        </w:tc>
        <w:tc>
          <w:tcPr>
            <w:tcW w:w="1169" w:type="dxa"/>
          </w:tcPr>
          <w:p w:rsidR="00B2074D" w:rsidRPr="00B2074D" w:rsidRDefault="003B5867" w:rsidP="00FF54B5">
            <w:pPr>
              <w:jc w:val="center"/>
            </w:pPr>
            <w:r w:rsidRPr="00B2074D">
              <w:rPr>
                <w:position w:val="-16"/>
              </w:rPr>
              <w:object w:dxaOrig="940" w:dyaOrig="480">
                <v:shape id="_x0000_i1032" type="#_x0000_t75" style="width:47pt;height:24pt" o:ole="">
                  <v:imagedata r:id="rId18" o:title=""/>
                </v:shape>
                <o:OLEObject Type="Embed" ProgID="Equation.DSMT4" ShapeID="_x0000_i1032" DrawAspect="Content" ObjectID="_1644815837" r:id="rId19"/>
              </w:object>
            </w:r>
          </w:p>
        </w:tc>
        <w:tc>
          <w:tcPr>
            <w:tcW w:w="1168" w:type="dxa"/>
          </w:tcPr>
          <w:p w:rsidR="00B2074D" w:rsidRPr="00B2074D" w:rsidRDefault="003B5867" w:rsidP="00FF54B5">
            <w:pPr>
              <w:jc w:val="center"/>
            </w:pPr>
            <w:r w:rsidRPr="00B2074D">
              <w:rPr>
                <w:position w:val="-18"/>
              </w:rPr>
              <w:object w:dxaOrig="920" w:dyaOrig="520">
                <v:shape id="_x0000_i1033" type="#_x0000_t75" style="width:46pt;height:26pt" o:ole="">
                  <v:imagedata r:id="rId13" o:title=""/>
                </v:shape>
                <o:OLEObject Type="Embed" ProgID="Equation.DSMT4" ShapeID="_x0000_i1033" DrawAspect="Content" ObjectID="_1644815838" r:id="rId20"/>
              </w:object>
            </w:r>
          </w:p>
        </w:tc>
        <w:tc>
          <w:tcPr>
            <w:tcW w:w="1169" w:type="dxa"/>
          </w:tcPr>
          <w:p w:rsidR="00B2074D" w:rsidRPr="00B2074D" w:rsidRDefault="003B5867" w:rsidP="00FF54B5">
            <w:pPr>
              <w:jc w:val="center"/>
            </w:pPr>
            <w:r w:rsidRPr="00B2074D">
              <w:rPr>
                <w:position w:val="-18"/>
              </w:rPr>
              <w:object w:dxaOrig="940" w:dyaOrig="520">
                <v:shape id="_x0000_i1034" type="#_x0000_t75" style="width:47pt;height:26pt" o:ole="">
                  <v:imagedata r:id="rId21" o:title=""/>
                </v:shape>
                <o:OLEObject Type="Embed" ProgID="Equation.DSMT4" ShapeID="_x0000_i1034" DrawAspect="Content" ObjectID="_1644815839" r:id="rId22"/>
              </w:object>
            </w:r>
          </w:p>
        </w:tc>
      </w:tr>
      <w:tr w:rsidR="00B2074D" w:rsidRPr="00B2074D" w:rsidTr="00831687">
        <w:tc>
          <w:tcPr>
            <w:tcW w:w="1376" w:type="dxa"/>
          </w:tcPr>
          <w:p w:rsidR="00B2074D" w:rsidRDefault="00B2074D" w:rsidP="00FF54B5">
            <w:pPr>
              <w:jc w:val="center"/>
            </w:pPr>
            <w:r>
              <w:t>pin-in-slot</w:t>
            </w:r>
          </w:p>
          <w:p w:rsidR="00B2074D" w:rsidRPr="00B2074D" w:rsidRDefault="00B2074D" w:rsidP="00FF54B5">
            <w:pPr>
              <w:jc w:val="center"/>
            </w:pPr>
          </w:p>
        </w:tc>
        <w:tc>
          <w:tcPr>
            <w:tcW w:w="984" w:type="dxa"/>
          </w:tcPr>
          <w:p w:rsidR="00B2074D" w:rsidRPr="00B2074D" w:rsidRDefault="00B2074D" w:rsidP="00FF54B5">
            <w:pPr>
              <w:jc w:val="center"/>
            </w:pPr>
            <w:r>
              <w:t>4</w:t>
            </w:r>
          </w:p>
        </w:tc>
        <w:tc>
          <w:tcPr>
            <w:tcW w:w="1158" w:type="dxa"/>
          </w:tcPr>
          <w:p w:rsidR="00B2074D" w:rsidRPr="00B2074D" w:rsidRDefault="00B2074D" w:rsidP="00FF54B5">
            <w:pPr>
              <w:jc w:val="center"/>
            </w:pPr>
            <w:proofErr w:type="spellStart"/>
            <w:r>
              <w:t>i</w:t>
            </w:r>
            <w:proofErr w:type="spellEnd"/>
          </w:p>
        </w:tc>
        <w:tc>
          <w:tcPr>
            <w:tcW w:w="1158" w:type="dxa"/>
          </w:tcPr>
          <w:p w:rsidR="00B2074D" w:rsidRPr="00B2074D" w:rsidRDefault="00B2074D" w:rsidP="00FF54B5">
            <w:pPr>
              <w:jc w:val="center"/>
            </w:pPr>
            <w:r>
              <w:t>j</w:t>
            </w:r>
          </w:p>
        </w:tc>
        <w:tc>
          <w:tcPr>
            <w:tcW w:w="1168" w:type="dxa"/>
          </w:tcPr>
          <w:p w:rsidR="00B2074D" w:rsidRPr="00B2074D" w:rsidRDefault="003B5867" w:rsidP="00FF54B5">
            <w:pPr>
              <w:jc w:val="center"/>
            </w:pPr>
            <w:r w:rsidRPr="00B2074D">
              <w:rPr>
                <w:position w:val="-16"/>
              </w:rPr>
              <w:object w:dxaOrig="920" w:dyaOrig="480">
                <v:shape id="_x0000_i1035" type="#_x0000_t75" style="width:46pt;height:24pt" o:ole="">
                  <v:imagedata r:id="rId11" o:title=""/>
                </v:shape>
                <o:OLEObject Type="Embed" ProgID="Equation.DSMT4" ShapeID="_x0000_i1035" DrawAspect="Content" ObjectID="_1644815840" r:id="rId23"/>
              </w:object>
            </w:r>
          </w:p>
        </w:tc>
        <w:tc>
          <w:tcPr>
            <w:tcW w:w="1169" w:type="dxa"/>
          </w:tcPr>
          <w:p w:rsidR="00B2074D" w:rsidRPr="00B2074D" w:rsidRDefault="003B5867" w:rsidP="00FF54B5">
            <w:pPr>
              <w:jc w:val="center"/>
            </w:pPr>
            <w:r w:rsidRPr="00B2074D">
              <w:rPr>
                <w:position w:val="-16"/>
              </w:rPr>
              <w:object w:dxaOrig="940" w:dyaOrig="480">
                <v:shape id="_x0000_i1036" type="#_x0000_t75" style="width:47pt;height:24pt" o:ole="">
                  <v:imagedata r:id="rId18" o:title=""/>
                </v:shape>
                <o:OLEObject Type="Embed" ProgID="Equation.DSMT4" ShapeID="_x0000_i1036" DrawAspect="Content" ObjectID="_1644815841" r:id="rId24"/>
              </w:object>
            </w:r>
          </w:p>
        </w:tc>
        <w:tc>
          <w:tcPr>
            <w:tcW w:w="1168" w:type="dxa"/>
          </w:tcPr>
          <w:p w:rsidR="00B2074D" w:rsidRPr="00B2074D" w:rsidRDefault="00C23AF9" w:rsidP="00FF54B5">
            <w:pPr>
              <w:jc w:val="center"/>
            </w:pPr>
            <w:r w:rsidRPr="00B2074D">
              <w:rPr>
                <w:position w:val="-18"/>
              </w:rPr>
              <w:object w:dxaOrig="920" w:dyaOrig="520">
                <v:shape id="_x0000_i1037" type="#_x0000_t75" style="width:46pt;height:26pt" o:ole="">
                  <v:imagedata r:id="rId13" o:title=""/>
                </v:shape>
                <o:OLEObject Type="Embed" ProgID="Equation.DSMT4" ShapeID="_x0000_i1037" DrawAspect="Content" ObjectID="_1644815842" r:id="rId25"/>
              </w:object>
            </w:r>
          </w:p>
        </w:tc>
        <w:tc>
          <w:tcPr>
            <w:tcW w:w="1169" w:type="dxa"/>
          </w:tcPr>
          <w:p w:rsidR="00B2074D" w:rsidRPr="00B2074D" w:rsidRDefault="003B5867" w:rsidP="00FF54B5">
            <w:pPr>
              <w:jc w:val="center"/>
            </w:pPr>
            <w:proofErr w:type="gramStart"/>
            <w:r>
              <w:t>0  0</w:t>
            </w:r>
            <w:proofErr w:type="gramEnd"/>
          </w:p>
        </w:tc>
      </w:tr>
      <w:tr w:rsidR="00B2074D" w:rsidRPr="00B2074D" w:rsidTr="00831687">
        <w:tc>
          <w:tcPr>
            <w:tcW w:w="1376" w:type="dxa"/>
          </w:tcPr>
          <w:p w:rsidR="00BC4236" w:rsidRDefault="00831687" w:rsidP="00FF54B5">
            <w:pPr>
              <w:jc w:val="center"/>
            </w:pPr>
            <w:r>
              <w:t>acceleration</w:t>
            </w:r>
          </w:p>
          <w:p w:rsidR="00B2074D" w:rsidRDefault="00B2074D" w:rsidP="00FF54B5">
            <w:pPr>
              <w:jc w:val="center"/>
            </w:pPr>
            <w:r>
              <w:t>angle</w:t>
            </w:r>
          </w:p>
          <w:p w:rsidR="00B2074D" w:rsidRPr="00B2074D" w:rsidRDefault="00B2074D" w:rsidP="00FF54B5">
            <w:pPr>
              <w:jc w:val="center"/>
            </w:pPr>
            <w:r>
              <w:t>driver</w:t>
            </w:r>
          </w:p>
        </w:tc>
        <w:tc>
          <w:tcPr>
            <w:tcW w:w="984" w:type="dxa"/>
          </w:tcPr>
          <w:p w:rsidR="00B2074D" w:rsidRPr="00B2074D" w:rsidRDefault="00B2074D" w:rsidP="00FF54B5">
            <w:pPr>
              <w:jc w:val="center"/>
            </w:pPr>
            <w:r>
              <w:t>5</w:t>
            </w:r>
          </w:p>
        </w:tc>
        <w:tc>
          <w:tcPr>
            <w:tcW w:w="1158" w:type="dxa"/>
          </w:tcPr>
          <w:p w:rsidR="00B2074D" w:rsidRPr="00B2074D" w:rsidRDefault="00B2074D" w:rsidP="00FF54B5">
            <w:pPr>
              <w:jc w:val="center"/>
            </w:pPr>
            <w:proofErr w:type="spellStart"/>
            <w:r>
              <w:t>i</w:t>
            </w:r>
            <w:proofErr w:type="spellEnd"/>
          </w:p>
        </w:tc>
        <w:tc>
          <w:tcPr>
            <w:tcW w:w="1158" w:type="dxa"/>
          </w:tcPr>
          <w:p w:rsidR="00B2074D" w:rsidRPr="00B2074D" w:rsidRDefault="00B2074D" w:rsidP="00FF54B5">
            <w:pPr>
              <w:jc w:val="center"/>
            </w:pPr>
            <w:r>
              <w:t>j</w:t>
            </w:r>
          </w:p>
        </w:tc>
        <w:tc>
          <w:tcPr>
            <w:tcW w:w="1168" w:type="dxa"/>
          </w:tcPr>
          <w:p w:rsidR="00B2074D" w:rsidRPr="00B2074D" w:rsidRDefault="003B5867" w:rsidP="00FF54B5">
            <w:pPr>
              <w:jc w:val="center"/>
            </w:pPr>
            <w:proofErr w:type="gramStart"/>
            <w:r>
              <w:t>C  v</w:t>
            </w:r>
            <w:proofErr w:type="gramEnd"/>
          </w:p>
        </w:tc>
        <w:tc>
          <w:tcPr>
            <w:tcW w:w="1169" w:type="dxa"/>
          </w:tcPr>
          <w:p w:rsidR="00B2074D" w:rsidRPr="00B2074D" w:rsidRDefault="003B5867" w:rsidP="00FF54B5">
            <w:pPr>
              <w:jc w:val="center"/>
            </w:pPr>
            <w:proofErr w:type="gramStart"/>
            <w:r>
              <w:t>a  0</w:t>
            </w:r>
            <w:proofErr w:type="gramEnd"/>
          </w:p>
        </w:tc>
        <w:tc>
          <w:tcPr>
            <w:tcW w:w="1168" w:type="dxa"/>
          </w:tcPr>
          <w:p w:rsidR="00B2074D" w:rsidRPr="00B2074D" w:rsidRDefault="003B5867" w:rsidP="00FF54B5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169" w:type="dxa"/>
          </w:tcPr>
          <w:p w:rsidR="00B2074D" w:rsidRPr="00B2074D" w:rsidRDefault="003B5867" w:rsidP="00FF54B5">
            <w:pPr>
              <w:jc w:val="center"/>
            </w:pPr>
            <w:proofErr w:type="gramStart"/>
            <w:r>
              <w:t>0  0</w:t>
            </w:r>
            <w:proofErr w:type="gramEnd"/>
          </w:p>
        </w:tc>
      </w:tr>
    </w:tbl>
    <w:p w:rsidR="000B0435" w:rsidRDefault="000B0435" w:rsidP="00FF54B5">
      <w:pPr>
        <w:jc w:val="center"/>
      </w:pPr>
    </w:p>
    <w:p w:rsidR="008059BD" w:rsidRDefault="008059BD" w:rsidP="00FF54B5">
      <w:pPr>
        <w:jc w:val="center"/>
        <w:rPr>
          <w:b/>
        </w:rPr>
      </w:pPr>
      <w:r w:rsidRPr="008059BD">
        <w:rPr>
          <w:b/>
        </w:rPr>
        <w:t>Table 1 - Kinematic and drive</w:t>
      </w:r>
      <w:r w:rsidR="001D4EA1">
        <w:rPr>
          <w:b/>
        </w:rPr>
        <w:t>r</w:t>
      </w:r>
      <w:r w:rsidRPr="008059BD">
        <w:rPr>
          <w:b/>
        </w:rPr>
        <w:t xml:space="preserve"> constraint descriptors</w:t>
      </w:r>
    </w:p>
    <w:p w:rsidR="00BC4236" w:rsidRPr="008059BD" w:rsidRDefault="00BC4236" w:rsidP="00FF54B5">
      <w:pPr>
        <w:jc w:val="center"/>
        <w:rPr>
          <w:b/>
        </w:rPr>
      </w:pPr>
      <w:r>
        <w:rPr>
          <w:b/>
        </w:rPr>
        <w:t xml:space="preserve">acceleration angle driver = </w:t>
      </w:r>
      <w:r w:rsidRPr="00BC4236">
        <w:rPr>
          <w:b/>
          <w:position w:val="-14"/>
        </w:rPr>
        <w:object w:dxaOrig="2360" w:dyaOrig="400">
          <v:shape id="_x0000_i1038" type="#_x0000_t75" style="width:118pt;height:20pt" o:ole="">
            <v:imagedata r:id="rId26" o:title=""/>
          </v:shape>
          <o:OLEObject Type="Embed" ProgID="Equation.DSMT4" ShapeID="_x0000_i1038" DrawAspect="Content" ObjectID="_1644815843" r:id="rId27"/>
        </w:object>
      </w:r>
    </w:p>
    <w:p w:rsidR="00346097" w:rsidRDefault="00346097" w:rsidP="00346097">
      <w:pPr>
        <w:autoSpaceDE w:val="0"/>
        <w:autoSpaceDN w:val="0"/>
        <w:adjustRightInd w:val="0"/>
        <w:rPr>
          <w:lang w:val="pt-BR"/>
        </w:rPr>
      </w:pPr>
    </w:p>
    <w:p w:rsidR="00C23AF9" w:rsidRDefault="00C23AF9" w:rsidP="00346097">
      <w:pPr>
        <w:autoSpaceDE w:val="0"/>
        <w:autoSpaceDN w:val="0"/>
        <w:adjustRightInd w:val="0"/>
        <w:rPr>
          <w:lang w:val="pt-BR"/>
        </w:rPr>
      </w:pPr>
    </w:p>
    <w:p w:rsidR="00C23AF9" w:rsidRPr="00B2074D" w:rsidRDefault="00C23AF9" w:rsidP="00346097">
      <w:pPr>
        <w:autoSpaceDE w:val="0"/>
        <w:autoSpaceDN w:val="0"/>
        <w:adjustRightInd w:val="0"/>
        <w:rPr>
          <w:lang w:val="pt-BR"/>
        </w:rPr>
      </w:pPr>
    </w:p>
    <w:p w:rsidR="00346097" w:rsidRPr="00B2074D" w:rsidRDefault="00346097" w:rsidP="00346097">
      <w:pPr>
        <w:autoSpaceDE w:val="0"/>
        <w:autoSpaceDN w:val="0"/>
        <w:adjustRightInd w:val="0"/>
        <w:rPr>
          <w:lang w:val="pt-BR"/>
        </w:rPr>
      </w:pPr>
    </w:p>
    <w:p w:rsidR="00C23AF9" w:rsidRDefault="00C23AF9">
      <w:pPr>
        <w:rPr>
          <w:lang w:val="pt-BR"/>
        </w:rPr>
      </w:pPr>
      <w:r>
        <w:rPr>
          <w:lang w:val="pt-BR"/>
        </w:rPr>
        <w:br w:type="page"/>
      </w:r>
    </w:p>
    <w:p w:rsidR="00346097" w:rsidRDefault="00D275E8" w:rsidP="00346097">
      <w:pPr>
        <w:rPr>
          <w:b/>
          <w:sz w:val="28"/>
          <w:szCs w:val="28"/>
          <w:lang w:val="pt-BR"/>
        </w:rPr>
      </w:pPr>
      <w:r w:rsidRPr="00D275E8">
        <w:rPr>
          <w:b/>
          <w:sz w:val="28"/>
          <w:szCs w:val="28"/>
          <w:lang w:val="pt-BR"/>
        </w:rPr>
        <w:lastRenderedPageBreak/>
        <w:t>Four bar</w:t>
      </w:r>
    </w:p>
    <w:p w:rsidR="00D275E8" w:rsidRDefault="00D275E8" w:rsidP="00346097">
      <w:pPr>
        <w:rPr>
          <w:lang w:val="pt-BR"/>
        </w:rPr>
      </w:pPr>
    </w:p>
    <w:p w:rsidR="001D4EA1" w:rsidRDefault="001D4EA1" w:rsidP="00346097">
      <w:pPr>
        <w:rPr>
          <w:lang w:val="pt-BR"/>
        </w:rPr>
      </w:pPr>
      <w:r>
        <w:rPr>
          <w:noProof/>
          <w:lang w:val="pt-BR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6510</wp:posOffset>
                </wp:positionH>
                <wp:positionV relativeFrom="paragraph">
                  <wp:posOffset>20320</wp:posOffset>
                </wp:positionV>
                <wp:extent cx="2571115" cy="1647190"/>
                <wp:effectExtent l="0" t="0" r="0" b="29210"/>
                <wp:wrapNone/>
                <wp:docPr id="30" name="Group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1115" cy="1647190"/>
                          <a:chOff x="2308" y="5350"/>
                          <a:chExt cx="4049" cy="2594"/>
                        </a:xfrm>
                      </wpg:grpSpPr>
                      <wps:wsp>
                        <wps:cNvPr id="31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2308" y="7093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1D4EA1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2811" y="5785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1D4EA1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5697" y="7096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1D4EA1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5258" y="5445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1D4EA1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AutoShape 46"/>
                        <wps:cNvSpPr>
                          <a:spLocks noChangeArrowheads="1"/>
                        </wps:cNvSpPr>
                        <wps:spPr bwMode="auto">
                          <a:xfrm rot="-1100434">
                            <a:off x="5089" y="5350"/>
                            <a:ext cx="546" cy="2043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AutoShape 47"/>
                        <wps:cNvSpPr>
                          <a:spLocks noChangeArrowheads="1"/>
                        </wps:cNvSpPr>
                        <wps:spPr bwMode="auto">
                          <a:xfrm rot="1705918">
                            <a:off x="2968" y="5992"/>
                            <a:ext cx="546" cy="144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2880" y="7120"/>
                            <a:ext cx="267" cy="5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2880" y="7005"/>
                            <a:ext cx="267" cy="26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AutoShape 50"/>
                        <wps:cNvSpPr>
                          <a:spLocks noChangeArrowheads="1"/>
                        </wps:cNvSpPr>
                        <wps:spPr bwMode="auto">
                          <a:xfrm rot="4134794">
                            <a:off x="4035" y="4822"/>
                            <a:ext cx="546" cy="2304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51"/>
                        <wps:cNvSpPr>
                          <a:spLocks noChangeArrowheads="1"/>
                        </wps:cNvSpPr>
                        <wps:spPr bwMode="auto">
                          <a:xfrm rot="2811525" flipH="1" flipV="1">
                            <a:off x="3364" y="6152"/>
                            <a:ext cx="267" cy="268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1" name="Group 52"/>
                        <wpg:cNvGrpSpPr>
                          <a:grpSpLocks/>
                        </wpg:cNvGrpSpPr>
                        <wpg:grpSpPr bwMode="auto">
                          <a:xfrm>
                            <a:off x="5472" y="6985"/>
                            <a:ext cx="267" cy="671"/>
                            <a:chOff x="2962" y="4467"/>
                            <a:chExt cx="267" cy="671"/>
                          </a:xfrm>
                        </wpg:grpSpPr>
                        <wps:wsp>
                          <wps:cNvPr id="42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2" y="4601"/>
                              <a:ext cx="267" cy="5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Oval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2" y="4467"/>
                              <a:ext cx="267" cy="2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4" name="Arc 55"/>
                        <wps:cNvSpPr>
                          <a:spLocks/>
                        </wps:cNvSpPr>
                        <wps:spPr bwMode="auto">
                          <a:xfrm>
                            <a:off x="2580" y="6546"/>
                            <a:ext cx="1000" cy="567"/>
                          </a:xfrm>
                          <a:custGeom>
                            <a:avLst/>
                            <a:gdLst>
                              <a:gd name="G0" fmla="+- 16448 0 0"/>
                              <a:gd name="G1" fmla="+- 21600 0 0"/>
                              <a:gd name="G2" fmla="+- 21600 0 0"/>
                              <a:gd name="T0" fmla="*/ 0 w 38048"/>
                              <a:gd name="T1" fmla="*/ 7599 h 24031"/>
                              <a:gd name="T2" fmla="*/ 37911 w 38048"/>
                              <a:gd name="T3" fmla="*/ 24031 h 24031"/>
                              <a:gd name="T4" fmla="*/ 16448 w 38048"/>
                              <a:gd name="T5" fmla="*/ 21600 h 240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048" h="24031" fill="none" extrusionOk="0">
                                <a:moveTo>
                                  <a:pt x="0" y="7599"/>
                                </a:moveTo>
                                <a:cubicBezTo>
                                  <a:pt x="4104" y="2777"/>
                                  <a:pt x="10116" y="0"/>
                                  <a:pt x="16448" y="0"/>
                                </a:cubicBezTo>
                                <a:cubicBezTo>
                                  <a:pt x="28377" y="0"/>
                                  <a:pt x="38048" y="9670"/>
                                  <a:pt x="38048" y="21600"/>
                                </a:cubicBezTo>
                                <a:cubicBezTo>
                                  <a:pt x="38048" y="22412"/>
                                  <a:pt x="38002" y="23223"/>
                                  <a:pt x="37910" y="24030"/>
                                </a:cubicBezTo>
                              </a:path>
                              <a:path w="38048" h="24031" stroke="0" extrusionOk="0">
                                <a:moveTo>
                                  <a:pt x="0" y="7599"/>
                                </a:moveTo>
                                <a:cubicBezTo>
                                  <a:pt x="4104" y="2777"/>
                                  <a:pt x="10116" y="0"/>
                                  <a:pt x="16448" y="0"/>
                                </a:cubicBezTo>
                                <a:cubicBezTo>
                                  <a:pt x="28377" y="0"/>
                                  <a:pt x="38048" y="9670"/>
                                  <a:pt x="38048" y="21600"/>
                                </a:cubicBezTo>
                                <a:cubicBezTo>
                                  <a:pt x="38048" y="22412"/>
                                  <a:pt x="38002" y="23223"/>
                                  <a:pt x="37910" y="24030"/>
                                </a:cubicBezTo>
                                <a:lnTo>
                                  <a:pt x="1644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2736" y="7656"/>
                            <a:ext cx="316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57"/>
                        <wps:cNvCnPr>
                          <a:cxnSpLocks noChangeShapeType="1"/>
                        </wps:cNvCnPr>
                        <wps:spPr bwMode="auto">
                          <a:xfrm flipV="1">
                            <a:off x="5472" y="7656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5023" y="6088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1D4EA1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4003" y="5736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1D4EA1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2871" y="6583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1D4EA1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5184" y="7656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62"/>
                        <wps:cNvCnPr>
                          <a:cxnSpLocks noChangeShapeType="1"/>
                        </wps:cNvCnPr>
                        <wps:spPr bwMode="auto">
                          <a:xfrm flipV="1">
                            <a:off x="4896" y="7656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4608" y="7656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4320" y="7656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4032" y="7656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66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4" y="7656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3456" y="7656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68"/>
                        <wps:cNvCnPr>
                          <a:cxnSpLocks noChangeShapeType="1"/>
                        </wps:cNvCnPr>
                        <wps:spPr bwMode="auto">
                          <a:xfrm flipV="1">
                            <a:off x="3168" y="7656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2880" y="7656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70"/>
                        <wps:cNvCnPr>
                          <a:cxnSpLocks noChangeShapeType="1"/>
                        </wps:cNvCnPr>
                        <wps:spPr bwMode="auto">
                          <a:xfrm flipV="1">
                            <a:off x="2592" y="7656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Oval 71"/>
                        <wps:cNvSpPr>
                          <a:spLocks noChangeArrowheads="1"/>
                        </wps:cNvSpPr>
                        <wps:spPr bwMode="auto">
                          <a:xfrm rot="-2901750" flipH="1" flipV="1">
                            <a:off x="4976" y="5520"/>
                            <a:ext cx="267" cy="26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3462" y="7020"/>
                            <a:ext cx="975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1D4EA1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driv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" o:spid="_x0000_s1026" style="position:absolute;margin-left:1.3pt;margin-top:1.6pt;width:202.45pt;height:129.7pt;z-index:251658240" coordorigin="2308,5350" coordsize="4049,25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" o:spid="_x0000_s1027" type="#_x0000_t202" style="position:absolute;left:2308;top:7093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:rsidR="002F3634" w:rsidRPr="00216B67" w:rsidRDefault="002F3634" w:rsidP="001D4EA1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43" o:spid="_x0000_s1028" type="#_x0000_t202" style="position:absolute;left:2811;top:5785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:rsidR="002F3634" w:rsidRPr="00216B67" w:rsidRDefault="002F3634" w:rsidP="001D4EA1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Text Box 44" o:spid="_x0000_s1029" type="#_x0000_t202" style="position:absolute;left:5697;top:7096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:rsidR="002F3634" w:rsidRPr="00216B67" w:rsidRDefault="002F3634" w:rsidP="001D4EA1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shape id="Text Box 45" o:spid="_x0000_s1030" type="#_x0000_t202" style="position:absolute;left:5258;top:5445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:rsidR="002F3634" w:rsidRPr="00216B67" w:rsidRDefault="002F3634" w:rsidP="001D4EA1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roundrect id="AutoShape 46" o:spid="_x0000_s1031" style="position:absolute;left:5089;top:5350;width:546;height:2043;rotation:-1201967fd;visibility:visible;mso-wrap-style:square;v-text-anchor:top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" strokeweight="1.5pt"/>
                <v:roundrect id="AutoShape 47" o:spid="_x0000_s1032" style="position:absolute;left:2968;top:5992;width:546;height:1440;rotation:1863317fd;visibility:visible;mso-wrap-style:square;v-text-anchor:top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" strokeweight="1.5pt"/>
                <v:rect id="Rectangle 48" o:spid="_x0000_s1033" style="position:absolute;left:2880;top:7120;width:267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" strokeweight="1.5pt"/>
                <v:oval id="Oval 49" o:spid="_x0000_s1034" style="position:absolute;left:2880;top:7005;width:267;height: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" strokeweight="1.5pt"/>
                <v:roundrect id="AutoShape 50" o:spid="_x0000_s1035" style="position:absolute;left:4035;top:4822;width:546;height:2304;rotation:4516298fd;visibility:visible;mso-wrap-style:square;v-text-anchor:top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" strokeweight="1.5pt"/>
                <v:oval id="Oval 51" o:spid="_x0000_s1036" style="position:absolute;left:3364;top:6152;width:267;height:268;rotation:3070935fd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" filled="f" strokeweight="1.5pt"/>
                <v:group id="Group 52" o:spid="_x0000_s1037" style="position:absolute;left:5472;top:6985;width:267;height:671" coordorigin="2962,4467" coordsize="267,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rect id="Rectangle 53" o:spid="_x0000_s1038" style="position:absolute;left:2962;top:4601;width:267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" strokeweight="1.5pt"/>
                  <v:oval id="Oval 54" o:spid="_x0000_s1039" style="position:absolute;left:2962;top:4467;width:267;height: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" strokeweight="1.5pt"/>
                </v:group>
                <v:shape id="Arc 55" o:spid="_x0000_s1040" style="position:absolute;left:2580;top:6546;width:1000;height:567;visibility:visible;mso-wrap-style:square;v-text-anchor:top" coordsize="38048,24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" path="m,7599nfc4104,2777,10116,,16448,,28377,,38048,9670,38048,21600v,812,-46,1623,-138,2430em,7599nsc4104,2777,10116,,16448,,28377,,38048,9670,38048,21600v,812,-46,1623,-138,2430l16448,21600,,7599xe" filled="f" strokeweight="3pt">
                  <v:stroke startarrow="block"/>
                  <v:path arrowok="t" o:extrusionok="f" o:connecttype="custom" o:connectlocs="0,179;996,567;432,510" o:connectangles="0,0,0"/>
                </v:shape>
                <v:line id="Line 56" o:spid="_x0000_s1041" style="position:absolute;visibility:visible;mso-wrap-style:square" from="2736,7656" to="5904,7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" strokeweight="1.5pt"/>
                <v:line id="Line 57" o:spid="_x0000_s1042" style="position:absolute;flip:y;visibility:visible;mso-wrap-style:square" from="5472,7656" to="5760,7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" strokeweight="1.5pt"/>
                <v:shape id="Text Box 58" o:spid="_x0000_s1043" type="#_x0000_t202" style="position:absolute;left:5023;top:6088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:rsidR="002F3634" w:rsidRPr="00216B67" w:rsidRDefault="002F3634" w:rsidP="001D4EA1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v:shape id="Text Box 59" o:spid="_x0000_s1044" type="#_x0000_t202" style="position:absolute;left:4003;top:5736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:rsidR="002F3634" w:rsidRPr="00216B67" w:rsidRDefault="002F3634" w:rsidP="001D4EA1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  <v:shape id="Text Box 60" o:spid="_x0000_s1045" type="#_x0000_t202" style="position:absolute;left:2871;top:6583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:rsidR="002F3634" w:rsidRPr="00216B67" w:rsidRDefault="002F3634" w:rsidP="001D4EA1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  <v:line id="Line 61" o:spid="_x0000_s1046" style="position:absolute;flip:y;visibility:visible;mso-wrap-style:square" from="5184,7656" to="5472,7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" strokeweight="1.5pt"/>
                <v:line id="Line 62" o:spid="_x0000_s1047" style="position:absolute;flip:y;visibility:visible;mso-wrap-style:square" from="4896,7656" to="5184,7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" strokeweight="1.5pt"/>
                <v:line id="Line 63" o:spid="_x0000_s1048" style="position:absolute;flip:y;visibility:visible;mso-wrap-style:square" from="4608,7656" to="4896,7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" strokeweight="1.5pt"/>
                <v:line id="Line 64" o:spid="_x0000_s1049" style="position:absolute;flip:y;visibility:visible;mso-wrap-style:square" from="4320,7656" to="4608,7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" strokeweight="1.5pt"/>
                <v:line id="Line 65" o:spid="_x0000_s1050" style="position:absolute;flip:y;visibility:visible;mso-wrap-style:square" from="4032,7656" to="4320,7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" strokeweight="1.5pt"/>
                <v:line id="Line 66" o:spid="_x0000_s1051" style="position:absolute;flip:y;visibility:visible;mso-wrap-style:square" from="3744,7656" to="4032,7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" strokeweight="1.5pt"/>
                <v:line id="Line 67" o:spid="_x0000_s1052" style="position:absolute;flip:y;visibility:visible;mso-wrap-style:square" from="3456,7656" to="3744,7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" strokeweight="1.5pt"/>
                <v:line id="Line 68" o:spid="_x0000_s1053" style="position:absolute;flip:y;visibility:visible;mso-wrap-style:square" from="3168,7656" to="3456,7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" strokeweight="1.5pt"/>
                <v:line id="Line 69" o:spid="_x0000_s1054" style="position:absolute;flip:y;visibility:visible;mso-wrap-style:square" from="2880,7656" to="3168,7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" strokeweight="1.5pt"/>
                <v:line id="Line 70" o:spid="_x0000_s1055" style="position:absolute;flip:y;visibility:visible;mso-wrap-style:square" from="2592,7656" to="2880,7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" strokeweight="1.5pt"/>
                <v:oval id="Oval 71" o:spid="_x0000_s1056" style="position:absolute;left:4976;top:5520;width:267;height:268;rotation:-3169485fd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" strokeweight="1.5pt"/>
                <v:shape id="Text Box 72" o:spid="_x0000_s1057" type="#_x0000_t202" style="position:absolute;left:3462;top:7020;width:975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:rsidR="002F3634" w:rsidRPr="00216B67" w:rsidRDefault="002F3634" w:rsidP="001D4EA1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drive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D4EA1" w:rsidRDefault="001D4EA1" w:rsidP="00346097">
      <w:pPr>
        <w:rPr>
          <w:lang w:val="pt-BR"/>
        </w:rPr>
      </w:pPr>
    </w:p>
    <w:p w:rsidR="001D4EA1" w:rsidRDefault="001D4EA1" w:rsidP="00346097">
      <w:pPr>
        <w:rPr>
          <w:lang w:val="pt-BR"/>
        </w:rPr>
      </w:pPr>
    </w:p>
    <w:p w:rsidR="001D4EA1" w:rsidRDefault="001D4EA1" w:rsidP="00346097">
      <w:pPr>
        <w:rPr>
          <w:lang w:val="pt-BR"/>
        </w:rPr>
      </w:pPr>
    </w:p>
    <w:p w:rsidR="001D4EA1" w:rsidRDefault="001D4EA1" w:rsidP="00346097">
      <w:pPr>
        <w:rPr>
          <w:lang w:val="pt-BR"/>
        </w:rPr>
      </w:pPr>
    </w:p>
    <w:p w:rsidR="001D4EA1" w:rsidRDefault="001D4EA1" w:rsidP="00346097">
      <w:pPr>
        <w:rPr>
          <w:lang w:val="pt-BR"/>
        </w:rPr>
      </w:pPr>
    </w:p>
    <w:p w:rsidR="001D4EA1" w:rsidRDefault="001D4EA1" w:rsidP="00346097">
      <w:pPr>
        <w:rPr>
          <w:lang w:val="pt-BR"/>
        </w:rPr>
      </w:pPr>
    </w:p>
    <w:p w:rsidR="00D275E8" w:rsidRDefault="00D275E8" w:rsidP="00D275E8"/>
    <w:p w:rsidR="001D4EA1" w:rsidRDefault="001D4EA1" w:rsidP="00D275E8"/>
    <w:p w:rsidR="001D4EA1" w:rsidRDefault="001D4EA1" w:rsidP="00D275E8"/>
    <w:p w:rsidR="001D4EA1" w:rsidRDefault="001D4EA1" w:rsidP="00D275E8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8"/>
        <w:gridCol w:w="909"/>
        <w:gridCol w:w="900"/>
        <w:gridCol w:w="1733"/>
        <w:gridCol w:w="1200"/>
        <w:gridCol w:w="1073"/>
        <w:gridCol w:w="998"/>
        <w:gridCol w:w="1419"/>
      </w:tblGrid>
      <w:tr w:rsidR="00AE4998" w:rsidRPr="00B2074D" w:rsidTr="001D4EA1">
        <w:tc>
          <w:tcPr>
            <w:tcW w:w="1122" w:type="dxa"/>
          </w:tcPr>
          <w:p w:rsidR="00831687" w:rsidRDefault="00831687" w:rsidP="00AE4998">
            <w:pPr>
              <w:jc w:val="center"/>
              <w:rPr>
                <w:b/>
              </w:rPr>
            </w:pPr>
            <w:r>
              <w:rPr>
                <w:b/>
              </w:rPr>
              <w:t>col 1</w:t>
            </w:r>
          </w:p>
          <w:p w:rsidR="00D275E8" w:rsidRPr="00B2074D" w:rsidRDefault="00D275E8" w:rsidP="00AE4998">
            <w:pPr>
              <w:jc w:val="center"/>
              <w:rPr>
                <w:b/>
              </w:rPr>
            </w:pPr>
            <w:proofErr w:type="spellStart"/>
            <w:r w:rsidRPr="00B2074D">
              <w:rPr>
                <w:b/>
              </w:rPr>
              <w:t>ctype</w:t>
            </w:r>
            <w:proofErr w:type="spellEnd"/>
          </w:p>
        </w:tc>
        <w:tc>
          <w:tcPr>
            <w:tcW w:w="911" w:type="dxa"/>
          </w:tcPr>
          <w:p w:rsidR="00831687" w:rsidRDefault="00831687" w:rsidP="00AE4998">
            <w:pPr>
              <w:jc w:val="center"/>
              <w:rPr>
                <w:b/>
              </w:rPr>
            </w:pPr>
            <w:r>
              <w:rPr>
                <w:b/>
              </w:rPr>
              <w:t>col 2</w:t>
            </w:r>
          </w:p>
          <w:p w:rsidR="00D275E8" w:rsidRPr="00B2074D" w:rsidRDefault="00D275E8" w:rsidP="00AE4998">
            <w:pPr>
              <w:jc w:val="center"/>
              <w:rPr>
                <w:b/>
              </w:rPr>
            </w:pPr>
            <w:r w:rsidRPr="00B2074D">
              <w:rPr>
                <w:b/>
              </w:rPr>
              <w:t xml:space="preserve">body </w:t>
            </w:r>
            <w:proofErr w:type="spellStart"/>
            <w:r w:rsidRPr="00B2074D">
              <w:rPr>
                <w:b/>
              </w:rPr>
              <w:t>i</w:t>
            </w:r>
            <w:proofErr w:type="spellEnd"/>
          </w:p>
        </w:tc>
        <w:tc>
          <w:tcPr>
            <w:tcW w:w="902" w:type="dxa"/>
          </w:tcPr>
          <w:p w:rsidR="00831687" w:rsidRDefault="00831687" w:rsidP="00AE4998">
            <w:pPr>
              <w:jc w:val="center"/>
              <w:rPr>
                <w:b/>
              </w:rPr>
            </w:pPr>
            <w:r>
              <w:rPr>
                <w:b/>
              </w:rPr>
              <w:t>col 3</w:t>
            </w:r>
          </w:p>
          <w:p w:rsidR="00D275E8" w:rsidRPr="00B2074D" w:rsidRDefault="00D275E8" w:rsidP="00AE4998">
            <w:pPr>
              <w:jc w:val="center"/>
              <w:rPr>
                <w:b/>
              </w:rPr>
            </w:pPr>
            <w:r w:rsidRPr="00B2074D">
              <w:rPr>
                <w:b/>
              </w:rPr>
              <w:t>body j</w:t>
            </w:r>
          </w:p>
        </w:tc>
        <w:tc>
          <w:tcPr>
            <w:tcW w:w="1740" w:type="dxa"/>
          </w:tcPr>
          <w:p w:rsidR="001D4EA1" w:rsidRDefault="00D275E8" w:rsidP="00AE4998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D275E8" w:rsidRPr="00D275E8" w:rsidRDefault="00D275E8" w:rsidP="00AE4998">
            <w:pPr>
              <w:jc w:val="center"/>
              <w:rPr>
                <w:b/>
              </w:rPr>
            </w:pPr>
            <w:r w:rsidRPr="00D275E8">
              <w:rPr>
                <w:b/>
              </w:rPr>
              <w:t>4</w:t>
            </w:r>
            <w:r w:rsidR="00831687">
              <w:rPr>
                <w:b/>
              </w:rPr>
              <w:t>,</w:t>
            </w:r>
            <w:r w:rsidRPr="00D275E8">
              <w:rPr>
                <w:b/>
              </w:rPr>
              <w:t>5</w:t>
            </w:r>
          </w:p>
        </w:tc>
        <w:tc>
          <w:tcPr>
            <w:tcW w:w="1170" w:type="dxa"/>
          </w:tcPr>
          <w:p w:rsidR="001D4EA1" w:rsidRDefault="00831687" w:rsidP="00AE4998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D275E8" w:rsidRPr="00B2074D" w:rsidRDefault="00831687" w:rsidP="00AE4998">
            <w:pPr>
              <w:jc w:val="center"/>
            </w:pPr>
            <w:r>
              <w:rPr>
                <w:b/>
              </w:rPr>
              <w:t>6,7</w:t>
            </w:r>
          </w:p>
        </w:tc>
        <w:tc>
          <w:tcPr>
            <w:tcW w:w="1080" w:type="dxa"/>
          </w:tcPr>
          <w:p w:rsidR="001D4EA1" w:rsidRDefault="00831687" w:rsidP="00AE4998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D275E8" w:rsidRPr="00B2074D" w:rsidRDefault="00831687" w:rsidP="00AE4998">
            <w:pPr>
              <w:jc w:val="center"/>
            </w:pPr>
            <w:r>
              <w:rPr>
                <w:b/>
              </w:rPr>
              <w:t>8,9</w:t>
            </w:r>
          </w:p>
        </w:tc>
        <w:tc>
          <w:tcPr>
            <w:tcW w:w="1001" w:type="dxa"/>
          </w:tcPr>
          <w:p w:rsidR="001D4EA1" w:rsidRDefault="00831687" w:rsidP="00AE4998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D275E8" w:rsidRPr="00B2074D" w:rsidRDefault="00831687" w:rsidP="00AE4998">
            <w:pPr>
              <w:jc w:val="center"/>
            </w:pPr>
            <w:r>
              <w:rPr>
                <w:b/>
              </w:rPr>
              <w:t>10,11</w:t>
            </w:r>
          </w:p>
        </w:tc>
        <w:tc>
          <w:tcPr>
            <w:tcW w:w="1424" w:type="dxa"/>
          </w:tcPr>
          <w:p w:rsidR="00D275E8" w:rsidRPr="00831687" w:rsidRDefault="00831687" w:rsidP="00AE4998">
            <w:pPr>
              <w:jc w:val="center"/>
              <w:rPr>
                <w:b/>
              </w:rPr>
            </w:pPr>
            <w:r w:rsidRPr="00831687">
              <w:rPr>
                <w:b/>
              </w:rPr>
              <w:t>NOTES</w:t>
            </w:r>
          </w:p>
        </w:tc>
      </w:tr>
      <w:tr w:rsidR="00AE4998" w:rsidRPr="00B2074D" w:rsidTr="001D4EA1">
        <w:tc>
          <w:tcPr>
            <w:tcW w:w="1122" w:type="dxa"/>
          </w:tcPr>
          <w:p w:rsidR="00D275E8" w:rsidRDefault="00D275E8" w:rsidP="00AE4998">
            <w:pPr>
              <w:jc w:val="center"/>
            </w:pPr>
            <w:r>
              <w:t>1</w:t>
            </w:r>
          </w:p>
          <w:p w:rsidR="00D275E8" w:rsidRPr="00B2074D" w:rsidRDefault="00D275E8" w:rsidP="00AE4998">
            <w:pPr>
              <w:jc w:val="center"/>
            </w:pPr>
            <w:r>
              <w:t>rev</w:t>
            </w:r>
          </w:p>
        </w:tc>
        <w:tc>
          <w:tcPr>
            <w:tcW w:w="911" w:type="dxa"/>
          </w:tcPr>
          <w:p w:rsidR="00D275E8" w:rsidRPr="00B2074D" w:rsidRDefault="00D275E8" w:rsidP="00AE4998">
            <w:pPr>
              <w:jc w:val="center"/>
            </w:pPr>
            <w:r>
              <w:t>1</w:t>
            </w:r>
          </w:p>
        </w:tc>
        <w:tc>
          <w:tcPr>
            <w:tcW w:w="902" w:type="dxa"/>
          </w:tcPr>
          <w:p w:rsidR="00D275E8" w:rsidRPr="00B2074D" w:rsidRDefault="00D275E8" w:rsidP="00AE4998">
            <w:pPr>
              <w:jc w:val="center"/>
            </w:pPr>
            <w:r>
              <w:t>2</w:t>
            </w:r>
          </w:p>
        </w:tc>
        <w:tc>
          <w:tcPr>
            <w:tcW w:w="1740" w:type="dxa"/>
          </w:tcPr>
          <w:p w:rsidR="00D275E8" w:rsidRPr="00B2074D" w:rsidRDefault="00831687" w:rsidP="00AE4998">
            <w:pPr>
              <w:jc w:val="center"/>
            </w:pPr>
            <w:r w:rsidRPr="00B2074D">
              <w:rPr>
                <w:position w:val="-16"/>
              </w:rPr>
              <w:object w:dxaOrig="940" w:dyaOrig="480">
                <v:shape id="_x0000_i1039" type="#_x0000_t75" style="width:47pt;height:24pt" o:ole="">
                  <v:imagedata r:id="rId28" o:title=""/>
                </v:shape>
                <o:OLEObject Type="Embed" ProgID="Equation.DSMT4" ShapeID="_x0000_i1039" DrawAspect="Content" ObjectID="_1644815844" r:id="rId29"/>
              </w:object>
            </w:r>
          </w:p>
        </w:tc>
        <w:tc>
          <w:tcPr>
            <w:tcW w:w="1170" w:type="dxa"/>
          </w:tcPr>
          <w:p w:rsidR="00D275E8" w:rsidRPr="00B2074D" w:rsidRDefault="00831687" w:rsidP="00AE4998">
            <w:pPr>
              <w:jc w:val="center"/>
            </w:pPr>
            <w:r w:rsidRPr="00831687">
              <w:rPr>
                <w:position w:val="-16"/>
              </w:rPr>
              <w:object w:dxaOrig="980" w:dyaOrig="480">
                <v:shape id="_x0000_i1040" type="#_x0000_t75" style="width:49pt;height:24pt" o:ole="">
                  <v:imagedata r:id="rId30" o:title=""/>
                </v:shape>
                <o:OLEObject Type="Embed" ProgID="Equation.DSMT4" ShapeID="_x0000_i1040" DrawAspect="Content" ObjectID="_1644815845" r:id="rId31"/>
              </w:object>
            </w:r>
          </w:p>
        </w:tc>
        <w:tc>
          <w:tcPr>
            <w:tcW w:w="1080" w:type="dxa"/>
          </w:tcPr>
          <w:p w:rsidR="00D275E8" w:rsidRPr="00B2074D" w:rsidRDefault="00D275E8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001" w:type="dxa"/>
          </w:tcPr>
          <w:p w:rsidR="00D275E8" w:rsidRPr="00B2074D" w:rsidRDefault="00D275E8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24" w:type="dxa"/>
          </w:tcPr>
          <w:p w:rsidR="00D275E8" w:rsidRDefault="00831687" w:rsidP="00AE4998">
            <w:pPr>
              <w:jc w:val="center"/>
            </w:pPr>
            <w:r>
              <w:t>r2A-r1A</w:t>
            </w:r>
          </w:p>
        </w:tc>
      </w:tr>
      <w:tr w:rsidR="00AE4998" w:rsidRPr="00B2074D" w:rsidTr="001D4EA1">
        <w:tc>
          <w:tcPr>
            <w:tcW w:w="1122" w:type="dxa"/>
          </w:tcPr>
          <w:p w:rsidR="00D275E8" w:rsidRDefault="00D275E8" w:rsidP="00D275E8">
            <w:pPr>
              <w:jc w:val="center"/>
            </w:pPr>
            <w:r>
              <w:t>1</w:t>
            </w:r>
          </w:p>
          <w:p w:rsidR="00D275E8" w:rsidRPr="00B2074D" w:rsidRDefault="00D275E8" w:rsidP="00D275E8">
            <w:pPr>
              <w:jc w:val="center"/>
            </w:pPr>
            <w:r>
              <w:t>re</w:t>
            </w:r>
            <w:r w:rsidR="00AE4998">
              <w:t>v</w:t>
            </w:r>
          </w:p>
        </w:tc>
        <w:tc>
          <w:tcPr>
            <w:tcW w:w="911" w:type="dxa"/>
          </w:tcPr>
          <w:p w:rsidR="00D275E8" w:rsidRPr="00B2074D" w:rsidRDefault="00AE4998" w:rsidP="00D275E8">
            <w:pPr>
              <w:jc w:val="center"/>
            </w:pPr>
            <w:r>
              <w:t>2</w:t>
            </w:r>
          </w:p>
        </w:tc>
        <w:tc>
          <w:tcPr>
            <w:tcW w:w="902" w:type="dxa"/>
          </w:tcPr>
          <w:p w:rsidR="00D275E8" w:rsidRPr="00B2074D" w:rsidRDefault="00AE4998" w:rsidP="00D275E8">
            <w:pPr>
              <w:jc w:val="center"/>
            </w:pPr>
            <w:r>
              <w:t>3</w:t>
            </w:r>
          </w:p>
        </w:tc>
        <w:tc>
          <w:tcPr>
            <w:tcW w:w="1740" w:type="dxa"/>
          </w:tcPr>
          <w:p w:rsidR="00D275E8" w:rsidRPr="00B2074D" w:rsidRDefault="00831687" w:rsidP="00D275E8">
            <w:pPr>
              <w:jc w:val="center"/>
            </w:pPr>
            <w:r w:rsidRPr="00B2074D">
              <w:rPr>
                <w:position w:val="-16"/>
              </w:rPr>
              <w:object w:dxaOrig="960" w:dyaOrig="480" w14:anchorId="5067C327">
                <v:shape id="_x0000_i1041" type="#_x0000_t75" style="width:48pt;height:24pt" o:ole="">
                  <v:imagedata r:id="rId32" o:title=""/>
                </v:shape>
                <o:OLEObject Type="Embed" ProgID="Equation.DSMT4" ShapeID="_x0000_i1041" DrawAspect="Content" ObjectID="_1644815846" r:id="rId33"/>
              </w:object>
            </w:r>
          </w:p>
        </w:tc>
        <w:tc>
          <w:tcPr>
            <w:tcW w:w="1170" w:type="dxa"/>
          </w:tcPr>
          <w:p w:rsidR="00D275E8" w:rsidRPr="00B2074D" w:rsidRDefault="00831687" w:rsidP="00D275E8">
            <w:pPr>
              <w:jc w:val="center"/>
            </w:pPr>
            <w:r w:rsidRPr="00831687">
              <w:rPr>
                <w:position w:val="-16"/>
              </w:rPr>
              <w:object w:dxaOrig="960" w:dyaOrig="480" w14:anchorId="37B69D17">
                <v:shape id="_x0000_i1042" type="#_x0000_t75" style="width:48pt;height:24pt" o:ole="">
                  <v:imagedata r:id="rId34" o:title=""/>
                </v:shape>
                <o:OLEObject Type="Embed" ProgID="Equation.DSMT4" ShapeID="_x0000_i1042" DrawAspect="Content" ObjectID="_1644815847" r:id="rId35"/>
              </w:object>
            </w:r>
          </w:p>
        </w:tc>
        <w:tc>
          <w:tcPr>
            <w:tcW w:w="1080" w:type="dxa"/>
          </w:tcPr>
          <w:p w:rsidR="00D275E8" w:rsidRPr="00B2074D" w:rsidRDefault="00D275E8" w:rsidP="00D275E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001" w:type="dxa"/>
          </w:tcPr>
          <w:p w:rsidR="00D275E8" w:rsidRPr="00B2074D" w:rsidRDefault="00D275E8" w:rsidP="00D275E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24" w:type="dxa"/>
          </w:tcPr>
          <w:p w:rsidR="00D275E8" w:rsidRDefault="00831687" w:rsidP="00D275E8">
            <w:pPr>
              <w:jc w:val="center"/>
            </w:pPr>
            <w:r>
              <w:t>r3B-r2B</w:t>
            </w:r>
          </w:p>
        </w:tc>
      </w:tr>
      <w:tr w:rsidR="00AE4998" w:rsidRPr="00B2074D" w:rsidTr="001D4EA1">
        <w:tc>
          <w:tcPr>
            <w:tcW w:w="1122" w:type="dxa"/>
          </w:tcPr>
          <w:p w:rsidR="00D275E8" w:rsidRDefault="00D275E8" w:rsidP="00D275E8">
            <w:pPr>
              <w:jc w:val="center"/>
            </w:pPr>
            <w:r>
              <w:t>1</w:t>
            </w:r>
          </w:p>
          <w:p w:rsidR="00D275E8" w:rsidRPr="00B2074D" w:rsidRDefault="00D275E8" w:rsidP="00D275E8">
            <w:pPr>
              <w:jc w:val="center"/>
            </w:pPr>
            <w:r>
              <w:t>rev</w:t>
            </w:r>
          </w:p>
        </w:tc>
        <w:tc>
          <w:tcPr>
            <w:tcW w:w="911" w:type="dxa"/>
          </w:tcPr>
          <w:p w:rsidR="00D275E8" w:rsidRPr="00B2074D" w:rsidRDefault="00AE4998" w:rsidP="00D275E8">
            <w:pPr>
              <w:jc w:val="center"/>
            </w:pPr>
            <w:r>
              <w:t>3</w:t>
            </w:r>
          </w:p>
        </w:tc>
        <w:tc>
          <w:tcPr>
            <w:tcW w:w="902" w:type="dxa"/>
          </w:tcPr>
          <w:p w:rsidR="00D275E8" w:rsidRPr="00B2074D" w:rsidRDefault="00AE4998" w:rsidP="00D275E8">
            <w:pPr>
              <w:jc w:val="center"/>
            </w:pPr>
            <w:r>
              <w:t>4</w:t>
            </w:r>
          </w:p>
        </w:tc>
        <w:tc>
          <w:tcPr>
            <w:tcW w:w="1740" w:type="dxa"/>
          </w:tcPr>
          <w:p w:rsidR="00D275E8" w:rsidRPr="00B2074D" w:rsidRDefault="00831687" w:rsidP="00D275E8">
            <w:pPr>
              <w:jc w:val="center"/>
            </w:pPr>
            <w:r w:rsidRPr="00B2074D">
              <w:rPr>
                <w:position w:val="-16"/>
              </w:rPr>
              <w:object w:dxaOrig="960" w:dyaOrig="480" w14:anchorId="722AC447">
                <v:shape id="_x0000_i1043" type="#_x0000_t75" style="width:48pt;height:24pt" o:ole="">
                  <v:imagedata r:id="rId36" o:title=""/>
                </v:shape>
                <o:OLEObject Type="Embed" ProgID="Equation.DSMT4" ShapeID="_x0000_i1043" DrawAspect="Content" ObjectID="_1644815848" r:id="rId37"/>
              </w:object>
            </w:r>
          </w:p>
        </w:tc>
        <w:tc>
          <w:tcPr>
            <w:tcW w:w="1170" w:type="dxa"/>
          </w:tcPr>
          <w:p w:rsidR="00D275E8" w:rsidRPr="00B2074D" w:rsidRDefault="00831687" w:rsidP="00D275E8">
            <w:pPr>
              <w:jc w:val="center"/>
            </w:pPr>
            <w:r w:rsidRPr="00831687">
              <w:rPr>
                <w:position w:val="-16"/>
              </w:rPr>
              <w:object w:dxaOrig="960" w:dyaOrig="480" w14:anchorId="6DB8C257">
                <v:shape id="_x0000_i1044" type="#_x0000_t75" style="width:48pt;height:24pt" o:ole="">
                  <v:imagedata r:id="rId38" o:title=""/>
                </v:shape>
                <o:OLEObject Type="Embed" ProgID="Equation.DSMT4" ShapeID="_x0000_i1044" DrawAspect="Content" ObjectID="_1644815849" r:id="rId39"/>
              </w:object>
            </w:r>
          </w:p>
        </w:tc>
        <w:tc>
          <w:tcPr>
            <w:tcW w:w="1080" w:type="dxa"/>
          </w:tcPr>
          <w:p w:rsidR="00D275E8" w:rsidRPr="00B2074D" w:rsidRDefault="00D275E8" w:rsidP="00D275E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001" w:type="dxa"/>
          </w:tcPr>
          <w:p w:rsidR="00D275E8" w:rsidRPr="00B2074D" w:rsidRDefault="00D275E8" w:rsidP="00D275E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24" w:type="dxa"/>
          </w:tcPr>
          <w:p w:rsidR="00D275E8" w:rsidRDefault="00831687" w:rsidP="00D275E8">
            <w:pPr>
              <w:jc w:val="center"/>
            </w:pPr>
            <w:r>
              <w:t>r4C-r3C</w:t>
            </w:r>
          </w:p>
        </w:tc>
      </w:tr>
      <w:tr w:rsidR="00AE4998" w:rsidRPr="00B2074D" w:rsidTr="001D4EA1">
        <w:tc>
          <w:tcPr>
            <w:tcW w:w="1122" w:type="dxa"/>
          </w:tcPr>
          <w:p w:rsidR="00D275E8" w:rsidRDefault="00D275E8" w:rsidP="00D275E8">
            <w:pPr>
              <w:jc w:val="center"/>
            </w:pPr>
            <w:r>
              <w:t>1</w:t>
            </w:r>
          </w:p>
          <w:p w:rsidR="00D275E8" w:rsidRPr="00B2074D" w:rsidRDefault="00D275E8" w:rsidP="00D275E8">
            <w:pPr>
              <w:jc w:val="center"/>
            </w:pPr>
            <w:r>
              <w:t>rev</w:t>
            </w:r>
          </w:p>
        </w:tc>
        <w:tc>
          <w:tcPr>
            <w:tcW w:w="911" w:type="dxa"/>
          </w:tcPr>
          <w:p w:rsidR="00D275E8" w:rsidRPr="00B2074D" w:rsidRDefault="00AE4998" w:rsidP="00D275E8">
            <w:pPr>
              <w:jc w:val="center"/>
            </w:pPr>
            <w:r>
              <w:t>1</w:t>
            </w:r>
          </w:p>
        </w:tc>
        <w:tc>
          <w:tcPr>
            <w:tcW w:w="902" w:type="dxa"/>
          </w:tcPr>
          <w:p w:rsidR="00D275E8" w:rsidRPr="00B2074D" w:rsidRDefault="00D275E8" w:rsidP="00D275E8">
            <w:pPr>
              <w:jc w:val="center"/>
            </w:pPr>
            <w:r>
              <w:t>4</w:t>
            </w:r>
          </w:p>
        </w:tc>
        <w:tc>
          <w:tcPr>
            <w:tcW w:w="1740" w:type="dxa"/>
          </w:tcPr>
          <w:p w:rsidR="00D275E8" w:rsidRPr="00B2074D" w:rsidRDefault="00831687" w:rsidP="00D275E8">
            <w:pPr>
              <w:jc w:val="center"/>
            </w:pPr>
            <w:r w:rsidRPr="00B2074D">
              <w:rPr>
                <w:position w:val="-16"/>
              </w:rPr>
              <w:object w:dxaOrig="940" w:dyaOrig="480" w14:anchorId="38D231B2">
                <v:shape id="_x0000_i1045" type="#_x0000_t75" style="width:47pt;height:24pt" o:ole="">
                  <v:imagedata r:id="rId40" o:title=""/>
                </v:shape>
                <o:OLEObject Type="Embed" ProgID="Equation.DSMT4" ShapeID="_x0000_i1045" DrawAspect="Content" ObjectID="_1644815850" r:id="rId41"/>
              </w:object>
            </w:r>
          </w:p>
        </w:tc>
        <w:tc>
          <w:tcPr>
            <w:tcW w:w="1170" w:type="dxa"/>
          </w:tcPr>
          <w:p w:rsidR="00D275E8" w:rsidRPr="00B2074D" w:rsidRDefault="00831687" w:rsidP="00D275E8">
            <w:pPr>
              <w:jc w:val="center"/>
            </w:pPr>
            <w:r w:rsidRPr="00831687">
              <w:rPr>
                <w:position w:val="-16"/>
              </w:rPr>
              <w:object w:dxaOrig="980" w:dyaOrig="480" w14:anchorId="72C94291">
                <v:shape id="_x0000_i1046" type="#_x0000_t75" style="width:49pt;height:24pt" o:ole="">
                  <v:imagedata r:id="rId42" o:title=""/>
                </v:shape>
                <o:OLEObject Type="Embed" ProgID="Equation.DSMT4" ShapeID="_x0000_i1046" DrawAspect="Content" ObjectID="_1644815851" r:id="rId43"/>
              </w:object>
            </w:r>
          </w:p>
        </w:tc>
        <w:tc>
          <w:tcPr>
            <w:tcW w:w="1080" w:type="dxa"/>
          </w:tcPr>
          <w:p w:rsidR="00D275E8" w:rsidRPr="00B2074D" w:rsidRDefault="00D275E8" w:rsidP="00D275E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001" w:type="dxa"/>
          </w:tcPr>
          <w:p w:rsidR="00D275E8" w:rsidRPr="00B2074D" w:rsidRDefault="00D275E8" w:rsidP="00D275E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24" w:type="dxa"/>
          </w:tcPr>
          <w:p w:rsidR="00D275E8" w:rsidRDefault="00831687" w:rsidP="00D275E8">
            <w:pPr>
              <w:jc w:val="center"/>
            </w:pPr>
            <w:r>
              <w:t>r4D-r1D</w:t>
            </w:r>
          </w:p>
        </w:tc>
      </w:tr>
      <w:tr w:rsidR="00AE4998" w:rsidRPr="00B2074D" w:rsidTr="001D4EA1">
        <w:tc>
          <w:tcPr>
            <w:tcW w:w="1122" w:type="dxa"/>
          </w:tcPr>
          <w:p w:rsidR="00D275E8" w:rsidRDefault="00D275E8" w:rsidP="00D275E8">
            <w:pPr>
              <w:jc w:val="center"/>
            </w:pPr>
            <w:r>
              <w:t>5</w:t>
            </w:r>
          </w:p>
          <w:p w:rsidR="00D275E8" w:rsidRPr="00B2074D" w:rsidRDefault="00D275E8" w:rsidP="00D275E8">
            <w:pPr>
              <w:jc w:val="center"/>
            </w:pPr>
            <w:r>
              <w:t xml:space="preserve">ang </w:t>
            </w:r>
            <w:proofErr w:type="spellStart"/>
            <w:r>
              <w:t>dri</w:t>
            </w:r>
            <w:proofErr w:type="spellEnd"/>
          </w:p>
        </w:tc>
        <w:tc>
          <w:tcPr>
            <w:tcW w:w="911" w:type="dxa"/>
          </w:tcPr>
          <w:p w:rsidR="00D275E8" w:rsidRPr="00B2074D" w:rsidRDefault="00D275E8" w:rsidP="00D275E8">
            <w:pPr>
              <w:jc w:val="center"/>
            </w:pPr>
            <w:r>
              <w:t>1</w:t>
            </w:r>
          </w:p>
        </w:tc>
        <w:tc>
          <w:tcPr>
            <w:tcW w:w="902" w:type="dxa"/>
          </w:tcPr>
          <w:p w:rsidR="00D275E8" w:rsidRPr="00B2074D" w:rsidRDefault="00D275E8" w:rsidP="00D275E8">
            <w:pPr>
              <w:jc w:val="center"/>
            </w:pPr>
            <w:r>
              <w:t>2</w:t>
            </w:r>
          </w:p>
        </w:tc>
        <w:tc>
          <w:tcPr>
            <w:tcW w:w="1740" w:type="dxa"/>
          </w:tcPr>
          <w:p w:rsidR="00D275E8" w:rsidRPr="00B2074D" w:rsidRDefault="00831687" w:rsidP="00D275E8">
            <w:pPr>
              <w:jc w:val="center"/>
            </w:pPr>
            <w:r w:rsidRPr="000A0BA1">
              <w:rPr>
                <w:position w:val="-14"/>
              </w:rPr>
              <w:object w:dxaOrig="840" w:dyaOrig="380">
                <v:shape id="_x0000_i1047" type="#_x0000_t75" style="width:42pt;height:19pt" o:ole="">
                  <v:imagedata r:id="rId44" o:title=""/>
                </v:shape>
                <o:OLEObject Type="Embed" ProgID="Equation.DSMT4" ShapeID="_x0000_i1047" DrawAspect="Content" ObjectID="_1644815852" r:id="rId45"/>
              </w:object>
            </w:r>
            <w:r w:rsidR="00D275E8">
              <w:t xml:space="preserve">  </w:t>
            </w:r>
            <w:r w:rsidRPr="000A0BA1">
              <w:rPr>
                <w:position w:val="-12"/>
              </w:rPr>
              <w:object w:dxaOrig="300" w:dyaOrig="360">
                <v:shape id="_x0000_i1048" type="#_x0000_t75" style="width:15pt;height:18pt" o:ole="">
                  <v:imagedata r:id="rId46" o:title=""/>
                </v:shape>
                <o:OLEObject Type="Embed" ProgID="Equation.DSMT4" ShapeID="_x0000_i1048" DrawAspect="Content" ObjectID="_1644815853" r:id="rId47"/>
              </w:object>
            </w:r>
          </w:p>
        </w:tc>
        <w:tc>
          <w:tcPr>
            <w:tcW w:w="1170" w:type="dxa"/>
          </w:tcPr>
          <w:p w:rsidR="00D275E8" w:rsidRPr="00B2074D" w:rsidRDefault="00831687" w:rsidP="00D275E8">
            <w:pPr>
              <w:jc w:val="center"/>
            </w:pPr>
            <w:proofErr w:type="gramStart"/>
            <w:r>
              <w:t>0</w:t>
            </w:r>
            <w:r w:rsidR="00D275E8">
              <w:t xml:space="preserve">  0</w:t>
            </w:r>
            <w:proofErr w:type="gramEnd"/>
          </w:p>
        </w:tc>
        <w:tc>
          <w:tcPr>
            <w:tcW w:w="1080" w:type="dxa"/>
          </w:tcPr>
          <w:p w:rsidR="00D275E8" w:rsidRPr="00B2074D" w:rsidRDefault="00D275E8" w:rsidP="00D275E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001" w:type="dxa"/>
          </w:tcPr>
          <w:p w:rsidR="00D275E8" w:rsidRPr="00B2074D" w:rsidRDefault="00D275E8" w:rsidP="00D275E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24" w:type="dxa"/>
          </w:tcPr>
          <w:p w:rsidR="00D275E8" w:rsidRDefault="00D275E8" w:rsidP="00D275E8">
            <w:pPr>
              <w:jc w:val="center"/>
            </w:pPr>
          </w:p>
        </w:tc>
      </w:tr>
    </w:tbl>
    <w:p w:rsidR="00831687" w:rsidRPr="008059BD" w:rsidRDefault="00831687" w:rsidP="00831687">
      <w:pPr>
        <w:jc w:val="center"/>
        <w:rPr>
          <w:b/>
        </w:rPr>
      </w:pPr>
      <w:r>
        <w:rPr>
          <w:b/>
        </w:rPr>
        <w:t xml:space="preserve">acceleration angle driver = </w:t>
      </w:r>
      <w:r w:rsidRPr="00BC4236">
        <w:rPr>
          <w:b/>
          <w:position w:val="-14"/>
        </w:rPr>
        <w:object w:dxaOrig="2400" w:dyaOrig="380">
          <v:shape id="_x0000_i1049" type="#_x0000_t75" style="width:120pt;height:19pt" o:ole="">
            <v:imagedata r:id="rId48" o:title=""/>
          </v:shape>
          <o:OLEObject Type="Embed" ProgID="Equation.DSMT4" ShapeID="_x0000_i1049" DrawAspect="Content" ObjectID="_1644815854" r:id="rId49"/>
        </w:object>
      </w:r>
    </w:p>
    <w:p w:rsidR="00D275E8" w:rsidRPr="001D4EA1" w:rsidRDefault="00D275E8" w:rsidP="00346097">
      <w:pPr>
        <w:rPr>
          <w:sz w:val="16"/>
          <w:szCs w:val="16"/>
          <w:lang w:val="pt-BR"/>
        </w:rPr>
      </w:pP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>% fbq9_ini.m - four bar nq=9 for autofill (web cutter)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>%   constants, assembly estimates and constraint table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>% HJSIII, 20.02.28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>% mechanism constants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DC1F9F">
        <w:rPr>
          <w:rFonts w:ascii="Courier New" w:hAnsi="Courier New" w:cs="Courier New"/>
          <w:color w:val="000000"/>
          <w:sz w:val="16"/>
          <w:szCs w:val="16"/>
        </w:rPr>
        <w:t>lenAB</w:t>
      </w:r>
      <w:proofErr w:type="spell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= 4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DC1F9F">
        <w:rPr>
          <w:rFonts w:ascii="Courier New" w:hAnsi="Courier New" w:cs="Courier New"/>
          <w:color w:val="000000"/>
          <w:sz w:val="16"/>
          <w:szCs w:val="16"/>
        </w:rPr>
        <w:t>lenBC</w:t>
      </w:r>
      <w:proofErr w:type="spell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= 14.23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DC1F9F">
        <w:rPr>
          <w:rFonts w:ascii="Courier New" w:hAnsi="Courier New" w:cs="Courier New"/>
          <w:color w:val="000000"/>
          <w:sz w:val="16"/>
          <w:szCs w:val="16"/>
        </w:rPr>
        <w:t>lenCD</w:t>
      </w:r>
      <w:proofErr w:type="spell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= 20.32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s1pA = [ 0   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0 ]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s1pD = [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13.21  -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>2.03 ]'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s2pA = [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s2pB = [ </w:t>
      </w:r>
      <w:proofErr w:type="spellStart"/>
      <w:r w:rsidRPr="00DC1F9F">
        <w:rPr>
          <w:rFonts w:ascii="Courier New" w:hAnsi="Courier New" w:cs="Courier New"/>
          <w:color w:val="000000"/>
          <w:sz w:val="16"/>
          <w:szCs w:val="16"/>
        </w:rPr>
        <w:t>lenAB</w:t>
      </w:r>
      <w:proofErr w:type="spell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0 ]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s3pB = [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s3pC = [ </w:t>
      </w:r>
      <w:proofErr w:type="spellStart"/>
      <w:r w:rsidRPr="00DC1F9F">
        <w:rPr>
          <w:rFonts w:ascii="Courier New" w:hAnsi="Courier New" w:cs="Courier New"/>
          <w:color w:val="000000"/>
          <w:sz w:val="16"/>
          <w:szCs w:val="16"/>
        </w:rPr>
        <w:t>lenBC</w:t>
      </w:r>
      <w:proofErr w:type="spell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0 ]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s4pC = [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s4pD = [ </w:t>
      </w:r>
      <w:proofErr w:type="spellStart"/>
      <w:r w:rsidRPr="00DC1F9F">
        <w:rPr>
          <w:rFonts w:ascii="Courier New" w:hAnsi="Courier New" w:cs="Courier New"/>
          <w:color w:val="000000"/>
          <w:sz w:val="16"/>
          <w:szCs w:val="16"/>
        </w:rPr>
        <w:t>lenCD</w:t>
      </w:r>
      <w:proofErr w:type="spell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0 ]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% initial </w:t>
      </w:r>
      <w:r w:rsidR="007C1DF3">
        <w:rPr>
          <w:rFonts w:ascii="Courier New" w:hAnsi="Courier New" w:cs="Courier New"/>
          <w:color w:val="228B22"/>
          <w:sz w:val="16"/>
          <w:szCs w:val="16"/>
        </w:rPr>
        <w:t>estimate</w:t>
      </w:r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for phi3 = 30 deg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phi2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= </w:t>
      </w:r>
      <w:r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DC1F9F">
        <w:rPr>
          <w:rFonts w:ascii="Courier New" w:hAnsi="Courier New" w:cs="Courier New"/>
          <w:color w:val="000000"/>
          <w:sz w:val="16"/>
          <w:szCs w:val="16"/>
        </w:rPr>
        <w:t>30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* d2r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phi3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= </w:t>
      </w:r>
      <w:r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DC1F9F">
        <w:rPr>
          <w:rFonts w:ascii="Courier New" w:hAnsi="Courier New" w:cs="Courier New"/>
          <w:color w:val="000000"/>
          <w:sz w:val="16"/>
          <w:szCs w:val="16"/>
        </w:rPr>
        <w:t>90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* d2r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>phi4 = -60 * d2r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q = [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phi2  3.5  2  phi3  3.5  16.23  phi4 ]'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>% driver for crank - phi2 - phi2_start - w2*t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lastRenderedPageBreak/>
        <w:t>%phi2_start = 30 * d2r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>phi2_start = 0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w2 = +60 * 2 * pi /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60;   </w:t>
      </w:r>
      <w:proofErr w:type="gramEnd"/>
      <w:r w:rsidRPr="00DC1F9F">
        <w:rPr>
          <w:rFonts w:ascii="Courier New" w:hAnsi="Courier New" w:cs="Courier New"/>
          <w:color w:val="228B22"/>
          <w:sz w:val="16"/>
          <w:szCs w:val="16"/>
        </w:rPr>
        <w:t>% 60 rpm CCW, convert to rad/sec</w:t>
      </w:r>
    </w:p>
    <w:p w:rsidR="00DC1F9F" w:rsidRPr="009800BA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DC1F9F" w:rsidRPr="009800BA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9800BA">
        <w:rPr>
          <w:rFonts w:ascii="Courier New" w:hAnsi="Courier New" w:cs="Courier New"/>
          <w:color w:val="228B22"/>
          <w:sz w:val="16"/>
          <w:szCs w:val="16"/>
        </w:rPr>
        <w:t>% constraint entries</w:t>
      </w:r>
    </w:p>
    <w:p w:rsidR="00DC1F9F" w:rsidRPr="009800BA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9800BA">
        <w:rPr>
          <w:rFonts w:ascii="Courier New" w:hAnsi="Courier New" w:cs="Courier New"/>
          <w:color w:val="228B22"/>
          <w:sz w:val="16"/>
          <w:szCs w:val="16"/>
        </w:rPr>
        <w:t>1  revolute</w:t>
      </w:r>
      <w:proofErr w:type="gram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             [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>'  [0 0]  [0 0] ]</w:t>
      </w:r>
    </w:p>
    <w:p w:rsidR="00DC1F9F" w:rsidRPr="009800BA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9800BA">
        <w:rPr>
          <w:rFonts w:ascii="Courier New" w:hAnsi="Courier New" w:cs="Courier New"/>
          <w:color w:val="228B22"/>
          <w:sz w:val="16"/>
          <w:szCs w:val="16"/>
        </w:rPr>
        <w:t>2  double</w:t>
      </w:r>
      <w:proofErr w:type="gram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revolute       [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>'  L  0   [0 0] ]</w:t>
      </w:r>
    </w:p>
    <w:p w:rsidR="00DC1F9F" w:rsidRPr="009800BA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9800BA">
        <w:rPr>
          <w:rFonts w:ascii="Courier New" w:hAnsi="Courier New" w:cs="Courier New"/>
          <w:color w:val="228B22"/>
          <w:sz w:val="16"/>
          <w:szCs w:val="16"/>
        </w:rPr>
        <w:t>3  parallel</w:t>
      </w:r>
      <w:proofErr w:type="gram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vectors      [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sipQ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sjpQ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>' ]</w:t>
      </w:r>
    </w:p>
    <w:p w:rsidR="00DC1F9F" w:rsidRPr="009800BA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9800BA">
        <w:rPr>
          <w:rFonts w:ascii="Courier New" w:hAnsi="Courier New" w:cs="Courier New"/>
          <w:color w:val="228B22"/>
          <w:sz w:val="16"/>
          <w:szCs w:val="16"/>
        </w:rPr>
        <w:t>4  pin</w:t>
      </w:r>
      <w:proofErr w:type="gram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-in-slot           [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sipQ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>'  [0 0] ]</w:t>
      </w:r>
    </w:p>
    <w:p w:rsidR="00DC1F9F" w:rsidRPr="009800BA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16"/>
          <w:szCs w:val="16"/>
        </w:rPr>
      </w:pPr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9800BA">
        <w:rPr>
          <w:rFonts w:ascii="Courier New" w:hAnsi="Courier New" w:cs="Courier New"/>
          <w:color w:val="228B22"/>
          <w:sz w:val="16"/>
          <w:szCs w:val="16"/>
        </w:rPr>
        <w:t>5  relative</w:t>
      </w:r>
      <w:proofErr w:type="gram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angle driver [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9800BA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  C  v   a  0   [0 0]  [0 0] ]</w:t>
      </w:r>
    </w:p>
    <w:p w:rsidR="009800BA" w:rsidRPr="00DC1F9F" w:rsidRDefault="009800BA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constraints = [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1  1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2  s1pA'           s2pA'  [0 0]  [0 0] ;  </w:t>
      </w:r>
      <w:r w:rsidRPr="00DC1F9F">
        <w:rPr>
          <w:rFonts w:ascii="Courier New" w:hAnsi="Courier New" w:cs="Courier New"/>
          <w:color w:val="228B22"/>
          <w:sz w:val="16"/>
          <w:szCs w:val="16"/>
        </w:rPr>
        <w:t>% rev r2A-r1A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             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1  2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3  s2pB'           s3pB'  [0 0]  [0 0] ;  </w:t>
      </w:r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% rev r3B-r2B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             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1  3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4  s3pC'           s4pC'  [0 0]  [0 0] ;  </w:t>
      </w:r>
      <w:r w:rsidRPr="00DC1F9F">
        <w:rPr>
          <w:rFonts w:ascii="Courier New" w:hAnsi="Courier New" w:cs="Courier New"/>
          <w:color w:val="228B22"/>
          <w:sz w:val="16"/>
          <w:szCs w:val="16"/>
        </w:rPr>
        <w:t>% rev r4C-r3C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             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1  1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4  s1pD'           s4pD'  [0 0]  [0 0] ;  </w:t>
      </w:r>
      <w:r w:rsidRPr="00DC1F9F">
        <w:rPr>
          <w:rFonts w:ascii="Courier New" w:hAnsi="Courier New" w:cs="Courier New"/>
          <w:color w:val="228B22"/>
          <w:sz w:val="16"/>
          <w:szCs w:val="16"/>
        </w:rPr>
        <w:t>% rev r4D-r1D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             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5  1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2  phi2_start  w2  0  0   [0 0]  [0 0] ]; </w:t>
      </w:r>
      <w:r w:rsidRPr="00DC1F9F">
        <w:rPr>
          <w:rFonts w:ascii="Courier New" w:hAnsi="Courier New" w:cs="Courier New"/>
          <w:color w:val="228B22"/>
          <w:sz w:val="16"/>
          <w:szCs w:val="16"/>
        </w:rPr>
        <w:t>% phi2-phi1-phi2_start-w2*t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>% bottom - fbq9_ini</w:t>
      </w:r>
    </w:p>
    <w:p w:rsidR="00D275E8" w:rsidRPr="00162C49" w:rsidRDefault="00D275E8" w:rsidP="00346097">
      <w:pPr>
        <w:rPr>
          <w:sz w:val="16"/>
          <w:szCs w:val="16"/>
          <w:lang w:val="pt-BR"/>
        </w:rPr>
      </w:pPr>
    </w:p>
    <w:p w:rsidR="00D275E8" w:rsidRDefault="00D275E8" w:rsidP="00346097">
      <w:pPr>
        <w:rPr>
          <w:lang w:val="pt-BR"/>
        </w:rPr>
      </w:pPr>
    </w:p>
    <w:p w:rsidR="00D275E8" w:rsidRDefault="00D275E8" w:rsidP="00346097">
      <w:pPr>
        <w:rPr>
          <w:lang w:val="pt-BR"/>
        </w:rPr>
      </w:pPr>
    </w:p>
    <w:p w:rsidR="00D275E8" w:rsidRDefault="00D275E8" w:rsidP="00346097">
      <w:pPr>
        <w:rPr>
          <w:lang w:val="pt-BR"/>
        </w:rPr>
      </w:pPr>
    </w:p>
    <w:p w:rsidR="00D275E8" w:rsidRDefault="00D275E8" w:rsidP="00346097">
      <w:pPr>
        <w:rPr>
          <w:lang w:val="pt-BR"/>
        </w:rPr>
      </w:pPr>
    </w:p>
    <w:p w:rsidR="00D275E8" w:rsidRDefault="00D275E8" w:rsidP="00346097">
      <w:pPr>
        <w:rPr>
          <w:lang w:val="pt-BR"/>
        </w:rPr>
      </w:pPr>
    </w:p>
    <w:p w:rsidR="00D275E8" w:rsidRDefault="00D275E8">
      <w:pPr>
        <w:rPr>
          <w:lang w:val="pt-BR"/>
        </w:rPr>
      </w:pPr>
      <w:r>
        <w:rPr>
          <w:lang w:val="pt-BR"/>
        </w:rPr>
        <w:br w:type="page"/>
      </w:r>
    </w:p>
    <w:p w:rsidR="00D275E8" w:rsidRDefault="00D275E8" w:rsidP="00D275E8">
      <w:pPr>
        <w:rPr>
          <w:b/>
          <w:sz w:val="28"/>
          <w:szCs w:val="28"/>
          <w:lang w:val="pt-BR"/>
        </w:rPr>
      </w:pPr>
      <w:r w:rsidRPr="00D275E8">
        <w:rPr>
          <w:b/>
          <w:sz w:val="28"/>
          <w:szCs w:val="28"/>
          <w:lang w:val="pt-BR"/>
        </w:rPr>
        <w:lastRenderedPageBreak/>
        <w:t xml:space="preserve">Four bar </w:t>
      </w:r>
      <w:r>
        <w:rPr>
          <w:b/>
          <w:sz w:val="28"/>
          <w:szCs w:val="28"/>
          <w:lang w:val="pt-BR"/>
        </w:rPr>
        <w:t>with double revolute</w:t>
      </w:r>
      <w:r w:rsidR="00AE4998">
        <w:rPr>
          <w:b/>
          <w:sz w:val="28"/>
          <w:szCs w:val="28"/>
          <w:lang w:val="pt-BR"/>
        </w:rPr>
        <w:t xml:space="preserve"> BC (note:  body 3 is link CD)</w:t>
      </w:r>
    </w:p>
    <w:p w:rsidR="001D4EA1" w:rsidRDefault="001D4EA1" w:rsidP="001D4EA1">
      <w:pPr>
        <w:rPr>
          <w:lang w:val="pt-BR"/>
        </w:rPr>
      </w:pPr>
    </w:p>
    <w:p w:rsidR="001D4EA1" w:rsidRDefault="001D4EA1" w:rsidP="001D4EA1">
      <w:pPr>
        <w:rPr>
          <w:lang w:val="pt-BR"/>
        </w:rPr>
      </w:pPr>
      <w:r>
        <w:rPr>
          <w:b/>
          <w:noProof/>
          <w:sz w:val="28"/>
          <w:szCs w:val="28"/>
          <w:lang w:val="pt-BR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1910</wp:posOffset>
                </wp:positionH>
                <wp:positionV relativeFrom="paragraph">
                  <wp:posOffset>19050</wp:posOffset>
                </wp:positionV>
                <wp:extent cx="2571115" cy="1647190"/>
                <wp:effectExtent l="0" t="0" r="0" b="2921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1115" cy="1647190"/>
                          <a:chOff x="6336" y="2592"/>
                          <a:chExt cx="4049" cy="2594"/>
                        </a:xfrm>
                      </wpg:grpSpPr>
                      <wps:wsp>
                        <wps:cNvPr id="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6336" y="4335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D275E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6839" y="3027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D275E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9725" y="4338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D275E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9286" y="2687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D275E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17"/>
                        <wps:cNvSpPr>
                          <a:spLocks noChangeArrowheads="1"/>
                        </wps:cNvSpPr>
                        <wps:spPr bwMode="auto">
                          <a:xfrm rot="-1100434">
                            <a:off x="9117" y="2592"/>
                            <a:ext cx="546" cy="2043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18"/>
                        <wps:cNvSpPr>
                          <a:spLocks noChangeArrowheads="1"/>
                        </wps:cNvSpPr>
                        <wps:spPr bwMode="auto">
                          <a:xfrm rot="1705918">
                            <a:off x="6996" y="3234"/>
                            <a:ext cx="546" cy="144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6908" y="4362"/>
                            <a:ext cx="267" cy="5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20"/>
                        <wps:cNvSpPr>
                          <a:spLocks noChangeArrowheads="1"/>
                        </wps:cNvSpPr>
                        <wps:spPr bwMode="auto">
                          <a:xfrm>
                            <a:off x="6908" y="4247"/>
                            <a:ext cx="267" cy="26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" name="Group 21"/>
                        <wpg:cNvGrpSpPr>
                          <a:grpSpLocks/>
                        </wpg:cNvGrpSpPr>
                        <wpg:grpSpPr bwMode="auto">
                          <a:xfrm>
                            <a:off x="9500" y="4227"/>
                            <a:ext cx="267" cy="671"/>
                            <a:chOff x="2962" y="4467"/>
                            <a:chExt cx="267" cy="671"/>
                          </a:xfrm>
                        </wpg:grpSpPr>
                        <wps:wsp>
                          <wps:cNvPr id="11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2" y="4601"/>
                              <a:ext cx="267" cy="5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Oval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2" y="4467"/>
                              <a:ext cx="267" cy="2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" name="Arc 24"/>
                        <wps:cNvSpPr>
                          <a:spLocks/>
                        </wps:cNvSpPr>
                        <wps:spPr bwMode="auto">
                          <a:xfrm>
                            <a:off x="6608" y="3788"/>
                            <a:ext cx="1000" cy="567"/>
                          </a:xfrm>
                          <a:custGeom>
                            <a:avLst/>
                            <a:gdLst>
                              <a:gd name="G0" fmla="+- 16448 0 0"/>
                              <a:gd name="G1" fmla="+- 21600 0 0"/>
                              <a:gd name="G2" fmla="+- 21600 0 0"/>
                              <a:gd name="T0" fmla="*/ 0 w 38048"/>
                              <a:gd name="T1" fmla="*/ 7599 h 24031"/>
                              <a:gd name="T2" fmla="*/ 37911 w 38048"/>
                              <a:gd name="T3" fmla="*/ 24031 h 24031"/>
                              <a:gd name="T4" fmla="*/ 16448 w 38048"/>
                              <a:gd name="T5" fmla="*/ 21600 h 240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048" h="24031" fill="none" extrusionOk="0">
                                <a:moveTo>
                                  <a:pt x="0" y="7599"/>
                                </a:moveTo>
                                <a:cubicBezTo>
                                  <a:pt x="4104" y="2777"/>
                                  <a:pt x="10116" y="0"/>
                                  <a:pt x="16448" y="0"/>
                                </a:cubicBezTo>
                                <a:cubicBezTo>
                                  <a:pt x="28377" y="0"/>
                                  <a:pt x="38048" y="9670"/>
                                  <a:pt x="38048" y="21600"/>
                                </a:cubicBezTo>
                                <a:cubicBezTo>
                                  <a:pt x="38048" y="22412"/>
                                  <a:pt x="38002" y="23223"/>
                                  <a:pt x="37910" y="24030"/>
                                </a:cubicBezTo>
                              </a:path>
                              <a:path w="38048" h="24031" stroke="0" extrusionOk="0">
                                <a:moveTo>
                                  <a:pt x="0" y="7599"/>
                                </a:moveTo>
                                <a:cubicBezTo>
                                  <a:pt x="4104" y="2777"/>
                                  <a:pt x="10116" y="0"/>
                                  <a:pt x="16448" y="0"/>
                                </a:cubicBezTo>
                                <a:cubicBezTo>
                                  <a:pt x="28377" y="0"/>
                                  <a:pt x="38048" y="9670"/>
                                  <a:pt x="38048" y="21600"/>
                                </a:cubicBezTo>
                                <a:cubicBezTo>
                                  <a:pt x="38048" y="22412"/>
                                  <a:pt x="38002" y="23223"/>
                                  <a:pt x="37910" y="24030"/>
                                </a:cubicBezTo>
                                <a:lnTo>
                                  <a:pt x="1644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6764" y="4898"/>
                            <a:ext cx="316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9500" y="4898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9051" y="3330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D275E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6899" y="3825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D275E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29"/>
                        <wps:cNvCnPr>
                          <a:cxnSpLocks noChangeShapeType="1"/>
                        </wps:cNvCnPr>
                        <wps:spPr bwMode="auto">
                          <a:xfrm flipV="1">
                            <a:off x="9212" y="4898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30"/>
                        <wps:cNvCnPr>
                          <a:cxnSpLocks noChangeShapeType="1"/>
                        </wps:cNvCnPr>
                        <wps:spPr bwMode="auto">
                          <a:xfrm flipV="1">
                            <a:off x="8924" y="4898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31"/>
                        <wps:cNvCnPr>
                          <a:cxnSpLocks noChangeShapeType="1"/>
                        </wps:cNvCnPr>
                        <wps:spPr bwMode="auto">
                          <a:xfrm flipV="1">
                            <a:off x="8636" y="4898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32"/>
                        <wps:cNvCnPr>
                          <a:cxnSpLocks noChangeShapeType="1"/>
                        </wps:cNvCnPr>
                        <wps:spPr bwMode="auto">
                          <a:xfrm flipV="1">
                            <a:off x="8348" y="4898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8060" y="4898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34"/>
                        <wps:cNvCnPr>
                          <a:cxnSpLocks noChangeShapeType="1"/>
                        </wps:cNvCnPr>
                        <wps:spPr bwMode="auto">
                          <a:xfrm flipV="1">
                            <a:off x="7772" y="4898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35"/>
                        <wps:cNvCnPr>
                          <a:cxnSpLocks noChangeShapeType="1"/>
                        </wps:cNvCnPr>
                        <wps:spPr bwMode="auto">
                          <a:xfrm flipV="1">
                            <a:off x="7484" y="4898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7196" y="4898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6908" y="4898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38"/>
                        <wps:cNvCnPr>
                          <a:cxnSpLocks noChangeShapeType="1"/>
                        </wps:cNvCnPr>
                        <wps:spPr bwMode="auto">
                          <a:xfrm flipV="1">
                            <a:off x="6620" y="4898"/>
                            <a:ext cx="288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7490" y="4262"/>
                            <a:ext cx="975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D275E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driv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40"/>
                        <wps:cNvCnPr>
                          <a:cxnSpLocks noChangeShapeType="1"/>
                        </wps:cNvCnPr>
                        <wps:spPr bwMode="auto">
                          <a:xfrm flipV="1">
                            <a:off x="7488" y="2888"/>
                            <a:ext cx="1666" cy="6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lg" len="lg"/>
                            <a:tailEnd type="oval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58" style="position:absolute;margin-left:3.3pt;margin-top:1.5pt;width:202.45pt;height:129.7pt;z-index:251657216" coordorigin="6336,2592" coordsize="4049,25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">
                <v:shape id="Text Box 13" o:spid="_x0000_s1059" type="#_x0000_t202" style="position:absolute;left:6336;top:4335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:rsidR="002F3634" w:rsidRPr="00216B67" w:rsidRDefault="002F3634" w:rsidP="00D275E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14" o:spid="_x0000_s1060" type="#_x0000_t202" style="position:absolute;left:6839;top:3027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:rsidR="002F3634" w:rsidRPr="00216B67" w:rsidRDefault="002F3634" w:rsidP="00D275E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Text Box 15" o:spid="_x0000_s1061" type="#_x0000_t202" style="position:absolute;left:9725;top:4338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2F3634" w:rsidRPr="00216B67" w:rsidRDefault="002F3634" w:rsidP="00D275E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shape id="Text Box 16" o:spid="_x0000_s1062" type="#_x0000_t202" style="position:absolute;left:9286;top:2687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2F3634" w:rsidRPr="00216B67" w:rsidRDefault="002F3634" w:rsidP="00D275E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roundrect id="AutoShape 17" o:spid="_x0000_s1063" style="position:absolute;left:9117;top:2592;width:546;height:2043;rotation:-1201967fd;visibility:visible;mso-wrap-style:square;v-text-anchor:top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" strokeweight="1.5pt"/>
                <v:roundrect id="AutoShape 18" o:spid="_x0000_s1064" style="position:absolute;left:6996;top:3234;width:546;height:1440;rotation:1863317fd;visibility:visible;mso-wrap-style:square;v-text-anchor:top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" strokeweight="1.5pt"/>
                <v:rect id="Rectangle 19" o:spid="_x0000_s1065" style="position:absolute;left:6908;top:4362;width:267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" strokeweight="1.5pt"/>
                <v:oval id="Oval 20" o:spid="_x0000_s1066" style="position:absolute;left:6908;top:4247;width:267;height: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" strokeweight="1.5pt"/>
                <v:group id="Group 21" o:spid="_x0000_s1067" style="position:absolute;left:9500;top:4227;width:267;height:671" coordorigin="2962,4467" coordsize="267,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rect id="Rectangle 22" o:spid="_x0000_s1068" style="position:absolute;left:2962;top:4601;width:267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" strokeweight="1.5pt"/>
                  <v:oval id="Oval 23" o:spid="_x0000_s1069" style="position:absolute;left:2962;top:4467;width:267;height: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" strokeweight="1.5pt"/>
                </v:group>
                <v:shape id="Arc 24" o:spid="_x0000_s1070" style="position:absolute;left:6608;top:3788;width:1000;height:567;visibility:visible;mso-wrap-style:square;v-text-anchor:top" coordsize="38048,240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" path="m,7599nfc4104,2777,10116,,16448,,28377,,38048,9670,38048,21600v,812,-46,1623,-138,2430em,7599nsc4104,2777,10116,,16448,,28377,,38048,9670,38048,21600v,812,-46,1623,-138,2430l16448,21600,,7599xe" filled="f" strokeweight="3pt">
                  <v:stroke startarrow="block"/>
                  <v:path arrowok="t" o:extrusionok="f" o:connecttype="custom" o:connectlocs="0,179;996,567;432,510" o:connectangles="0,0,0"/>
                </v:shape>
                <v:line id="Line 25" o:spid="_x0000_s1071" style="position:absolute;visibility:visible;mso-wrap-style:square" from="6764,4898" to="9932,48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" strokeweight="1.5pt"/>
                <v:line id="Line 26" o:spid="_x0000_s1072" style="position:absolute;flip:y;visibility:visible;mso-wrap-style:square" from="9500,4898" to="9788,5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" strokeweight="1.5pt"/>
                <v:shape id="Text Box 27" o:spid="_x0000_s1073" type="#_x0000_t202" style="position:absolute;left:9051;top:3330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2F3634" w:rsidRPr="00216B67" w:rsidRDefault="002F3634" w:rsidP="00D275E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  <v:shape id="Text Box 28" o:spid="_x0000_s1074" type="#_x0000_t202" style="position:absolute;left:6899;top:3825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2F3634" w:rsidRPr="00216B67" w:rsidRDefault="002F3634" w:rsidP="00D275E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  <v:line id="Line 29" o:spid="_x0000_s1075" style="position:absolute;flip:y;visibility:visible;mso-wrap-style:square" from="9212,4898" to="9500,5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" strokeweight="1.5pt"/>
                <v:line id="Line 30" o:spid="_x0000_s1076" style="position:absolute;flip:y;visibility:visible;mso-wrap-style:square" from="8924,4898" to="9212,5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" strokeweight="1.5pt"/>
                <v:line id="Line 31" o:spid="_x0000_s1077" style="position:absolute;flip:y;visibility:visible;mso-wrap-style:square" from="8636,4898" to="8924,5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" strokeweight="1.5pt"/>
                <v:line id="Line 32" o:spid="_x0000_s1078" style="position:absolute;flip:y;visibility:visible;mso-wrap-style:square" from="8348,4898" to="8636,5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" strokeweight="1.5pt"/>
                <v:line id="Line 33" o:spid="_x0000_s1079" style="position:absolute;flip:y;visibility:visible;mso-wrap-style:square" from="8060,4898" to="8348,5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" strokeweight="1.5pt"/>
                <v:line id="Line 34" o:spid="_x0000_s1080" style="position:absolute;flip:y;visibility:visible;mso-wrap-style:square" from="7772,4898" to="8060,5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" strokeweight="1.5pt"/>
                <v:line id="Line 35" o:spid="_x0000_s1081" style="position:absolute;flip:y;visibility:visible;mso-wrap-style:square" from="7484,4898" to="7772,5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" strokeweight="1.5pt"/>
                <v:line id="Line 36" o:spid="_x0000_s1082" style="position:absolute;flip:y;visibility:visible;mso-wrap-style:square" from="7196,4898" to="7484,5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" strokeweight="1.5pt"/>
                <v:line id="Line 37" o:spid="_x0000_s1083" style="position:absolute;flip:y;visibility:visible;mso-wrap-style:square" from="6908,4898" to="7196,5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" strokeweight="1.5pt"/>
                <v:line id="Line 38" o:spid="_x0000_s1084" style="position:absolute;flip:y;visibility:visible;mso-wrap-style:square" from="6620,4898" to="6908,5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" strokeweight="1.5pt"/>
                <v:shape id="Text Box 39" o:spid="_x0000_s1085" type="#_x0000_t202" style="position:absolute;left:7490;top:4262;width:975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:rsidR="002F3634" w:rsidRPr="00216B67" w:rsidRDefault="002F3634" w:rsidP="00D275E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driver</w:t>
                        </w:r>
                      </w:p>
                    </w:txbxContent>
                  </v:textbox>
                </v:shape>
                <v:line id="Line 40" o:spid="_x0000_s1086" style="position:absolute;flip:y;visibility:visible;mso-wrap-style:square" from="7488,2888" to="9154,3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" strokeweight="1.5pt">
                  <v:stroke startarrow="oval" startarrowwidth="wide" startarrowlength="long" endarrow="oval" endarrowwidth="wide" endarrowlength="long"/>
                </v:line>
              </v:group>
            </w:pict>
          </mc:Fallback>
        </mc:AlternateContent>
      </w:r>
    </w:p>
    <w:p w:rsidR="001D4EA1" w:rsidRDefault="001D4EA1" w:rsidP="001D4EA1">
      <w:pPr>
        <w:rPr>
          <w:lang w:val="pt-BR"/>
        </w:rPr>
      </w:pPr>
    </w:p>
    <w:p w:rsidR="001D4EA1" w:rsidRDefault="001D4EA1" w:rsidP="001D4EA1">
      <w:pPr>
        <w:rPr>
          <w:lang w:val="pt-BR"/>
        </w:rPr>
      </w:pPr>
    </w:p>
    <w:p w:rsidR="001D4EA1" w:rsidRDefault="001D4EA1" w:rsidP="001D4EA1">
      <w:pPr>
        <w:rPr>
          <w:lang w:val="pt-BR"/>
        </w:rPr>
      </w:pPr>
    </w:p>
    <w:p w:rsidR="001D4EA1" w:rsidRDefault="001D4EA1" w:rsidP="001D4EA1">
      <w:pPr>
        <w:rPr>
          <w:lang w:val="pt-BR"/>
        </w:rPr>
      </w:pPr>
    </w:p>
    <w:p w:rsidR="001D4EA1" w:rsidRDefault="001D4EA1" w:rsidP="001D4EA1">
      <w:pPr>
        <w:rPr>
          <w:lang w:val="pt-BR"/>
        </w:rPr>
      </w:pPr>
    </w:p>
    <w:p w:rsidR="001D4EA1" w:rsidRDefault="001D4EA1" w:rsidP="001D4EA1">
      <w:pPr>
        <w:rPr>
          <w:lang w:val="pt-BR"/>
        </w:rPr>
      </w:pPr>
    </w:p>
    <w:p w:rsidR="001D4EA1" w:rsidRDefault="001D4EA1" w:rsidP="001D4EA1"/>
    <w:p w:rsidR="001D4EA1" w:rsidRDefault="001D4EA1" w:rsidP="001D4EA1"/>
    <w:p w:rsidR="001D4EA1" w:rsidRDefault="001D4EA1" w:rsidP="001D4EA1"/>
    <w:p w:rsidR="001D4EA1" w:rsidRDefault="001D4EA1" w:rsidP="001D4EA1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20"/>
        <w:gridCol w:w="910"/>
        <w:gridCol w:w="901"/>
        <w:gridCol w:w="1631"/>
        <w:gridCol w:w="1200"/>
        <w:gridCol w:w="1344"/>
        <w:gridCol w:w="822"/>
        <w:gridCol w:w="1422"/>
      </w:tblGrid>
      <w:tr w:rsidR="001D4EA1" w:rsidRPr="00B2074D" w:rsidTr="001D4EA1">
        <w:tc>
          <w:tcPr>
            <w:tcW w:w="1121" w:type="dxa"/>
          </w:tcPr>
          <w:p w:rsidR="001D4EA1" w:rsidRDefault="001D4EA1" w:rsidP="00AE4998">
            <w:pPr>
              <w:jc w:val="center"/>
              <w:rPr>
                <w:b/>
              </w:rPr>
            </w:pPr>
            <w:r>
              <w:rPr>
                <w:b/>
              </w:rPr>
              <w:t>col 1</w:t>
            </w:r>
          </w:p>
          <w:p w:rsidR="001D4EA1" w:rsidRPr="00B2074D" w:rsidRDefault="001D4EA1" w:rsidP="00AE4998">
            <w:pPr>
              <w:jc w:val="center"/>
              <w:rPr>
                <w:b/>
              </w:rPr>
            </w:pPr>
            <w:proofErr w:type="spellStart"/>
            <w:r w:rsidRPr="00B2074D">
              <w:rPr>
                <w:b/>
              </w:rPr>
              <w:t>ctype</w:t>
            </w:r>
            <w:proofErr w:type="spellEnd"/>
          </w:p>
        </w:tc>
        <w:tc>
          <w:tcPr>
            <w:tcW w:w="910" w:type="dxa"/>
          </w:tcPr>
          <w:p w:rsidR="001D4EA1" w:rsidRDefault="001D4EA1" w:rsidP="00AE4998">
            <w:pPr>
              <w:jc w:val="center"/>
              <w:rPr>
                <w:b/>
              </w:rPr>
            </w:pPr>
            <w:r>
              <w:rPr>
                <w:b/>
              </w:rPr>
              <w:t>col 2</w:t>
            </w:r>
          </w:p>
          <w:p w:rsidR="001D4EA1" w:rsidRPr="00B2074D" w:rsidRDefault="001D4EA1" w:rsidP="00AE4998">
            <w:pPr>
              <w:jc w:val="center"/>
              <w:rPr>
                <w:b/>
              </w:rPr>
            </w:pPr>
            <w:r w:rsidRPr="00B2074D">
              <w:rPr>
                <w:b/>
              </w:rPr>
              <w:t xml:space="preserve">body </w:t>
            </w:r>
            <w:proofErr w:type="spellStart"/>
            <w:r w:rsidRPr="00B2074D">
              <w:rPr>
                <w:b/>
              </w:rPr>
              <w:t>i</w:t>
            </w:r>
            <w:proofErr w:type="spellEnd"/>
          </w:p>
        </w:tc>
        <w:tc>
          <w:tcPr>
            <w:tcW w:w="901" w:type="dxa"/>
          </w:tcPr>
          <w:p w:rsidR="001D4EA1" w:rsidRDefault="001D4EA1" w:rsidP="00AE4998">
            <w:pPr>
              <w:jc w:val="center"/>
              <w:rPr>
                <w:b/>
              </w:rPr>
            </w:pPr>
            <w:r>
              <w:rPr>
                <w:b/>
              </w:rPr>
              <w:t>col 3</w:t>
            </w:r>
          </w:p>
          <w:p w:rsidR="001D4EA1" w:rsidRPr="00B2074D" w:rsidRDefault="001D4EA1" w:rsidP="00AE4998">
            <w:pPr>
              <w:jc w:val="center"/>
              <w:rPr>
                <w:b/>
              </w:rPr>
            </w:pPr>
            <w:r w:rsidRPr="00B2074D">
              <w:rPr>
                <w:b/>
              </w:rPr>
              <w:t>body j</w:t>
            </w:r>
          </w:p>
        </w:tc>
        <w:tc>
          <w:tcPr>
            <w:tcW w:w="1632" w:type="dxa"/>
          </w:tcPr>
          <w:p w:rsidR="001D4EA1" w:rsidRDefault="001D4EA1" w:rsidP="00AE4998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1D4EA1" w:rsidRPr="00D275E8" w:rsidRDefault="001D4EA1" w:rsidP="00AE4998">
            <w:pPr>
              <w:jc w:val="center"/>
              <w:rPr>
                <w:b/>
              </w:rPr>
            </w:pPr>
            <w:r w:rsidRPr="00D275E8">
              <w:rPr>
                <w:b/>
              </w:rPr>
              <w:t>4</w:t>
            </w:r>
            <w:r>
              <w:rPr>
                <w:b/>
              </w:rPr>
              <w:t>,</w:t>
            </w:r>
            <w:r w:rsidRPr="00D275E8">
              <w:rPr>
                <w:b/>
              </w:rPr>
              <w:t>5</w:t>
            </w:r>
          </w:p>
        </w:tc>
        <w:tc>
          <w:tcPr>
            <w:tcW w:w="1196" w:type="dxa"/>
          </w:tcPr>
          <w:p w:rsidR="001D4EA1" w:rsidRDefault="001D4EA1" w:rsidP="00AE4998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1D4EA1" w:rsidRPr="00B2074D" w:rsidRDefault="001D4EA1" w:rsidP="00AE4998">
            <w:pPr>
              <w:jc w:val="center"/>
            </w:pPr>
            <w:r>
              <w:rPr>
                <w:b/>
              </w:rPr>
              <w:t>6,7</w:t>
            </w:r>
          </w:p>
        </w:tc>
        <w:tc>
          <w:tcPr>
            <w:tcW w:w="1345" w:type="dxa"/>
          </w:tcPr>
          <w:p w:rsidR="001D4EA1" w:rsidRDefault="001D4EA1" w:rsidP="00AE4998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1D4EA1" w:rsidRPr="00B2074D" w:rsidRDefault="001D4EA1" w:rsidP="00AE4998">
            <w:pPr>
              <w:jc w:val="center"/>
            </w:pPr>
            <w:r>
              <w:rPr>
                <w:b/>
              </w:rPr>
              <w:t>8,9</w:t>
            </w:r>
          </w:p>
        </w:tc>
        <w:tc>
          <w:tcPr>
            <w:tcW w:w="822" w:type="dxa"/>
          </w:tcPr>
          <w:p w:rsidR="001D4EA1" w:rsidRPr="00B2074D" w:rsidRDefault="001D4EA1" w:rsidP="00AE4998">
            <w:pPr>
              <w:jc w:val="center"/>
            </w:pPr>
            <w:r w:rsidRPr="00D275E8">
              <w:rPr>
                <w:b/>
              </w:rPr>
              <w:t xml:space="preserve">col </w:t>
            </w:r>
            <w:r>
              <w:rPr>
                <w:b/>
              </w:rPr>
              <w:t>10,11</w:t>
            </w:r>
          </w:p>
        </w:tc>
        <w:tc>
          <w:tcPr>
            <w:tcW w:w="1423" w:type="dxa"/>
          </w:tcPr>
          <w:p w:rsidR="001D4EA1" w:rsidRPr="00831687" w:rsidRDefault="001D4EA1" w:rsidP="00AE4998">
            <w:pPr>
              <w:jc w:val="center"/>
              <w:rPr>
                <w:b/>
              </w:rPr>
            </w:pPr>
            <w:r w:rsidRPr="00831687">
              <w:rPr>
                <w:b/>
              </w:rPr>
              <w:t>NOTES</w:t>
            </w:r>
          </w:p>
        </w:tc>
      </w:tr>
      <w:tr w:rsidR="001D4EA1" w:rsidRPr="00B2074D" w:rsidTr="001D4EA1">
        <w:tc>
          <w:tcPr>
            <w:tcW w:w="1121" w:type="dxa"/>
          </w:tcPr>
          <w:p w:rsidR="001D4EA1" w:rsidRDefault="001D4EA1" w:rsidP="00AE4998">
            <w:pPr>
              <w:jc w:val="center"/>
            </w:pPr>
            <w:r>
              <w:t>1</w:t>
            </w:r>
          </w:p>
          <w:p w:rsidR="001D4EA1" w:rsidRPr="00B2074D" w:rsidRDefault="001D4EA1" w:rsidP="00AE4998">
            <w:pPr>
              <w:jc w:val="center"/>
            </w:pPr>
            <w:r>
              <w:t>rev</w:t>
            </w:r>
          </w:p>
        </w:tc>
        <w:tc>
          <w:tcPr>
            <w:tcW w:w="910" w:type="dxa"/>
          </w:tcPr>
          <w:p w:rsidR="001D4EA1" w:rsidRPr="00B2074D" w:rsidRDefault="001D4EA1" w:rsidP="00AE4998">
            <w:pPr>
              <w:jc w:val="center"/>
            </w:pPr>
            <w:r>
              <w:t>1</w:t>
            </w:r>
          </w:p>
        </w:tc>
        <w:tc>
          <w:tcPr>
            <w:tcW w:w="901" w:type="dxa"/>
          </w:tcPr>
          <w:p w:rsidR="001D4EA1" w:rsidRPr="00B2074D" w:rsidRDefault="001D4EA1" w:rsidP="00AE4998">
            <w:pPr>
              <w:jc w:val="center"/>
            </w:pPr>
            <w:r>
              <w:t>2</w:t>
            </w:r>
          </w:p>
        </w:tc>
        <w:tc>
          <w:tcPr>
            <w:tcW w:w="1632" w:type="dxa"/>
          </w:tcPr>
          <w:p w:rsidR="001D4EA1" w:rsidRPr="00B2074D" w:rsidRDefault="001D4EA1" w:rsidP="00AE4998">
            <w:pPr>
              <w:jc w:val="center"/>
            </w:pPr>
            <w:r w:rsidRPr="00B2074D">
              <w:rPr>
                <w:position w:val="-16"/>
              </w:rPr>
              <w:object w:dxaOrig="940" w:dyaOrig="480">
                <v:shape id="_x0000_i1050" type="#_x0000_t75" style="width:47pt;height:24pt" o:ole="">
                  <v:imagedata r:id="rId28" o:title=""/>
                </v:shape>
                <o:OLEObject Type="Embed" ProgID="Equation.DSMT4" ShapeID="_x0000_i1050" DrawAspect="Content" ObjectID="_1644815855" r:id="rId50"/>
              </w:object>
            </w:r>
          </w:p>
        </w:tc>
        <w:tc>
          <w:tcPr>
            <w:tcW w:w="1196" w:type="dxa"/>
          </w:tcPr>
          <w:p w:rsidR="001D4EA1" w:rsidRPr="00B2074D" w:rsidRDefault="001D4EA1" w:rsidP="00AE4998">
            <w:pPr>
              <w:jc w:val="center"/>
            </w:pPr>
            <w:r w:rsidRPr="00831687">
              <w:rPr>
                <w:position w:val="-16"/>
              </w:rPr>
              <w:object w:dxaOrig="980" w:dyaOrig="480">
                <v:shape id="_x0000_i1051" type="#_x0000_t75" style="width:49pt;height:24pt" o:ole="">
                  <v:imagedata r:id="rId30" o:title=""/>
                </v:shape>
                <o:OLEObject Type="Embed" ProgID="Equation.DSMT4" ShapeID="_x0000_i1051" DrawAspect="Content" ObjectID="_1644815856" r:id="rId51"/>
              </w:object>
            </w:r>
          </w:p>
        </w:tc>
        <w:tc>
          <w:tcPr>
            <w:tcW w:w="1345" w:type="dxa"/>
          </w:tcPr>
          <w:p w:rsidR="001D4EA1" w:rsidRPr="00B2074D" w:rsidRDefault="001D4EA1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822" w:type="dxa"/>
          </w:tcPr>
          <w:p w:rsidR="001D4EA1" w:rsidRPr="00B2074D" w:rsidRDefault="001D4EA1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23" w:type="dxa"/>
          </w:tcPr>
          <w:p w:rsidR="001D4EA1" w:rsidRDefault="001D4EA1" w:rsidP="00AE4998">
            <w:pPr>
              <w:jc w:val="center"/>
            </w:pPr>
            <w:r>
              <w:t>r2A-r1A</w:t>
            </w:r>
          </w:p>
        </w:tc>
      </w:tr>
      <w:tr w:rsidR="001D4EA1" w:rsidRPr="00B2074D" w:rsidTr="001D4EA1">
        <w:tc>
          <w:tcPr>
            <w:tcW w:w="1121" w:type="dxa"/>
          </w:tcPr>
          <w:p w:rsidR="001D4EA1" w:rsidRDefault="001D4EA1" w:rsidP="00AE4998">
            <w:pPr>
              <w:jc w:val="center"/>
            </w:pPr>
            <w:r>
              <w:t>2</w:t>
            </w:r>
          </w:p>
          <w:p w:rsidR="001D4EA1" w:rsidRPr="00B2074D" w:rsidRDefault="001D4EA1" w:rsidP="00AE4998">
            <w:pPr>
              <w:jc w:val="center"/>
            </w:pPr>
            <w:proofErr w:type="spellStart"/>
            <w:r>
              <w:t>dbl</w:t>
            </w:r>
            <w:proofErr w:type="spellEnd"/>
            <w:r>
              <w:t xml:space="preserve"> rev</w:t>
            </w:r>
          </w:p>
        </w:tc>
        <w:tc>
          <w:tcPr>
            <w:tcW w:w="910" w:type="dxa"/>
          </w:tcPr>
          <w:p w:rsidR="001D4EA1" w:rsidRPr="00B2074D" w:rsidRDefault="00AE4998" w:rsidP="00AE4998">
            <w:pPr>
              <w:jc w:val="center"/>
            </w:pPr>
            <w:r>
              <w:t>2</w:t>
            </w:r>
          </w:p>
        </w:tc>
        <w:tc>
          <w:tcPr>
            <w:tcW w:w="901" w:type="dxa"/>
          </w:tcPr>
          <w:p w:rsidR="001D4EA1" w:rsidRPr="00B2074D" w:rsidRDefault="00AE4998" w:rsidP="00AE4998">
            <w:pPr>
              <w:jc w:val="center"/>
            </w:pPr>
            <w:r>
              <w:t>3</w:t>
            </w:r>
          </w:p>
        </w:tc>
        <w:tc>
          <w:tcPr>
            <w:tcW w:w="1632" w:type="dxa"/>
          </w:tcPr>
          <w:p w:rsidR="001D4EA1" w:rsidRPr="00B2074D" w:rsidRDefault="001D4EA1" w:rsidP="00AE4998">
            <w:pPr>
              <w:jc w:val="center"/>
            </w:pPr>
            <w:r w:rsidRPr="00B2074D">
              <w:rPr>
                <w:position w:val="-16"/>
              </w:rPr>
              <w:object w:dxaOrig="960" w:dyaOrig="480">
                <v:shape id="_x0000_i1052" type="#_x0000_t75" style="width:48pt;height:24pt" o:ole="">
                  <v:imagedata r:id="rId32" o:title=""/>
                </v:shape>
                <o:OLEObject Type="Embed" ProgID="Equation.DSMT4" ShapeID="_x0000_i1052" DrawAspect="Content" ObjectID="_1644815857" r:id="rId52"/>
              </w:object>
            </w:r>
          </w:p>
        </w:tc>
        <w:tc>
          <w:tcPr>
            <w:tcW w:w="1196" w:type="dxa"/>
          </w:tcPr>
          <w:p w:rsidR="001D4EA1" w:rsidRPr="00B2074D" w:rsidRDefault="001D4EA1" w:rsidP="00AE4998">
            <w:pPr>
              <w:jc w:val="center"/>
            </w:pPr>
            <w:r w:rsidRPr="00831687">
              <w:rPr>
                <w:position w:val="-16"/>
              </w:rPr>
              <w:object w:dxaOrig="960" w:dyaOrig="480">
                <v:shape id="_x0000_i1053" type="#_x0000_t75" style="width:48pt;height:24pt" o:ole="">
                  <v:imagedata r:id="rId34" o:title=""/>
                </v:shape>
                <o:OLEObject Type="Embed" ProgID="Equation.DSMT4" ShapeID="_x0000_i1053" DrawAspect="Content" ObjectID="_1644815858" r:id="rId53"/>
              </w:object>
            </w:r>
          </w:p>
        </w:tc>
        <w:tc>
          <w:tcPr>
            <w:tcW w:w="1345" w:type="dxa"/>
          </w:tcPr>
          <w:p w:rsidR="001D4EA1" w:rsidRPr="00B2074D" w:rsidRDefault="001D4EA1" w:rsidP="00AE4998">
            <w:pPr>
              <w:jc w:val="center"/>
            </w:pPr>
            <w:proofErr w:type="spellStart"/>
            <w:r>
              <w:t>lenBC</w:t>
            </w:r>
            <w:proofErr w:type="spellEnd"/>
            <w:r>
              <w:t xml:space="preserve">  0</w:t>
            </w:r>
          </w:p>
        </w:tc>
        <w:tc>
          <w:tcPr>
            <w:tcW w:w="822" w:type="dxa"/>
          </w:tcPr>
          <w:p w:rsidR="001D4EA1" w:rsidRPr="00B2074D" w:rsidRDefault="001D4EA1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23" w:type="dxa"/>
          </w:tcPr>
          <w:p w:rsidR="001D4EA1" w:rsidRDefault="001D4EA1" w:rsidP="00AE4998">
            <w:pPr>
              <w:jc w:val="center"/>
            </w:pPr>
            <w:r>
              <w:t>r3C-r2B</w:t>
            </w:r>
          </w:p>
          <w:p w:rsidR="00AE4998" w:rsidRDefault="00AE4998" w:rsidP="00AE4998">
            <w:pPr>
              <w:jc w:val="center"/>
            </w:pPr>
            <w:proofErr w:type="spellStart"/>
            <w:r>
              <w:t>lenBC</w:t>
            </w:r>
            <w:proofErr w:type="spellEnd"/>
          </w:p>
        </w:tc>
      </w:tr>
      <w:tr w:rsidR="001D4EA1" w:rsidRPr="00B2074D" w:rsidTr="001D4EA1">
        <w:tc>
          <w:tcPr>
            <w:tcW w:w="1121" w:type="dxa"/>
          </w:tcPr>
          <w:p w:rsidR="001D4EA1" w:rsidRDefault="001D4EA1" w:rsidP="00AE4998">
            <w:pPr>
              <w:jc w:val="center"/>
            </w:pPr>
            <w:r>
              <w:t>1</w:t>
            </w:r>
          </w:p>
          <w:p w:rsidR="001D4EA1" w:rsidRPr="00B2074D" w:rsidRDefault="001D4EA1" w:rsidP="00AE4998">
            <w:pPr>
              <w:jc w:val="center"/>
            </w:pPr>
            <w:r>
              <w:t>re</w:t>
            </w:r>
            <w:r w:rsidR="00AE4998">
              <w:t>v</w:t>
            </w:r>
          </w:p>
        </w:tc>
        <w:tc>
          <w:tcPr>
            <w:tcW w:w="910" w:type="dxa"/>
          </w:tcPr>
          <w:p w:rsidR="001D4EA1" w:rsidRPr="00B2074D" w:rsidRDefault="00AE4998" w:rsidP="00AE4998">
            <w:pPr>
              <w:jc w:val="center"/>
            </w:pPr>
            <w:r>
              <w:t>1</w:t>
            </w:r>
          </w:p>
        </w:tc>
        <w:tc>
          <w:tcPr>
            <w:tcW w:w="901" w:type="dxa"/>
          </w:tcPr>
          <w:p w:rsidR="001D4EA1" w:rsidRPr="00B2074D" w:rsidRDefault="00AE4998" w:rsidP="00AE4998">
            <w:pPr>
              <w:jc w:val="center"/>
            </w:pPr>
            <w:r>
              <w:t>3</w:t>
            </w:r>
          </w:p>
        </w:tc>
        <w:tc>
          <w:tcPr>
            <w:tcW w:w="1632" w:type="dxa"/>
          </w:tcPr>
          <w:p w:rsidR="001D4EA1" w:rsidRPr="00B2074D" w:rsidRDefault="001D4EA1" w:rsidP="00AE4998">
            <w:pPr>
              <w:jc w:val="center"/>
            </w:pPr>
            <w:r w:rsidRPr="00B2074D">
              <w:rPr>
                <w:position w:val="-16"/>
              </w:rPr>
              <w:object w:dxaOrig="940" w:dyaOrig="480">
                <v:shape id="_x0000_i1054" type="#_x0000_t75" style="width:47pt;height:24pt" o:ole="">
                  <v:imagedata r:id="rId40" o:title=""/>
                </v:shape>
                <o:OLEObject Type="Embed" ProgID="Equation.DSMT4" ShapeID="_x0000_i1054" DrawAspect="Content" ObjectID="_1644815859" r:id="rId54"/>
              </w:object>
            </w:r>
          </w:p>
        </w:tc>
        <w:tc>
          <w:tcPr>
            <w:tcW w:w="1196" w:type="dxa"/>
          </w:tcPr>
          <w:p w:rsidR="001D4EA1" w:rsidRPr="00B2074D" w:rsidRDefault="00AE4998" w:rsidP="00AE4998">
            <w:pPr>
              <w:jc w:val="center"/>
            </w:pPr>
            <w:r w:rsidRPr="00831687">
              <w:rPr>
                <w:position w:val="-16"/>
              </w:rPr>
              <w:object w:dxaOrig="960" w:dyaOrig="480">
                <v:shape id="_x0000_i1055" type="#_x0000_t75" style="width:48pt;height:24pt" o:ole="">
                  <v:imagedata r:id="rId55" o:title=""/>
                </v:shape>
                <o:OLEObject Type="Embed" ProgID="Equation.DSMT4" ShapeID="_x0000_i1055" DrawAspect="Content" ObjectID="_1644815860" r:id="rId56"/>
              </w:object>
            </w:r>
          </w:p>
        </w:tc>
        <w:tc>
          <w:tcPr>
            <w:tcW w:w="1345" w:type="dxa"/>
          </w:tcPr>
          <w:p w:rsidR="001D4EA1" w:rsidRPr="00B2074D" w:rsidRDefault="001D4EA1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822" w:type="dxa"/>
          </w:tcPr>
          <w:p w:rsidR="001D4EA1" w:rsidRPr="00B2074D" w:rsidRDefault="001D4EA1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23" w:type="dxa"/>
          </w:tcPr>
          <w:p w:rsidR="001D4EA1" w:rsidRDefault="001D4EA1" w:rsidP="00AE4998">
            <w:pPr>
              <w:jc w:val="center"/>
            </w:pPr>
            <w:r>
              <w:t>r</w:t>
            </w:r>
            <w:r w:rsidR="00AE4998">
              <w:t>3</w:t>
            </w:r>
            <w:r>
              <w:t>D-r1D</w:t>
            </w:r>
          </w:p>
        </w:tc>
      </w:tr>
      <w:tr w:rsidR="001D4EA1" w:rsidRPr="00B2074D" w:rsidTr="001D4EA1">
        <w:tc>
          <w:tcPr>
            <w:tcW w:w="1121" w:type="dxa"/>
          </w:tcPr>
          <w:p w:rsidR="001D4EA1" w:rsidRDefault="001D4EA1" w:rsidP="00AE4998">
            <w:pPr>
              <w:jc w:val="center"/>
            </w:pPr>
            <w:r>
              <w:t>5</w:t>
            </w:r>
          </w:p>
          <w:p w:rsidR="001D4EA1" w:rsidRPr="00B2074D" w:rsidRDefault="001D4EA1" w:rsidP="00AE4998">
            <w:pPr>
              <w:jc w:val="center"/>
            </w:pPr>
            <w:r>
              <w:t>an</w:t>
            </w:r>
            <w:r w:rsidR="00AE4998">
              <w:t>g</w:t>
            </w:r>
            <w:r>
              <w:t xml:space="preserve"> </w:t>
            </w:r>
            <w:proofErr w:type="spellStart"/>
            <w:r>
              <w:t>dri</w:t>
            </w:r>
            <w:proofErr w:type="spellEnd"/>
          </w:p>
        </w:tc>
        <w:tc>
          <w:tcPr>
            <w:tcW w:w="910" w:type="dxa"/>
          </w:tcPr>
          <w:p w:rsidR="001D4EA1" w:rsidRPr="00B2074D" w:rsidRDefault="001D4EA1" w:rsidP="00AE4998">
            <w:pPr>
              <w:jc w:val="center"/>
            </w:pPr>
            <w:r>
              <w:t>1</w:t>
            </w:r>
          </w:p>
        </w:tc>
        <w:tc>
          <w:tcPr>
            <w:tcW w:w="901" w:type="dxa"/>
          </w:tcPr>
          <w:p w:rsidR="001D4EA1" w:rsidRPr="00B2074D" w:rsidRDefault="001D4EA1" w:rsidP="00AE4998">
            <w:pPr>
              <w:jc w:val="center"/>
            </w:pPr>
            <w:r>
              <w:t>2</w:t>
            </w:r>
          </w:p>
        </w:tc>
        <w:tc>
          <w:tcPr>
            <w:tcW w:w="1632" w:type="dxa"/>
          </w:tcPr>
          <w:p w:rsidR="001D4EA1" w:rsidRPr="00B2074D" w:rsidRDefault="001D4EA1" w:rsidP="00AE4998">
            <w:pPr>
              <w:jc w:val="center"/>
            </w:pPr>
            <w:r w:rsidRPr="000A0BA1">
              <w:rPr>
                <w:position w:val="-14"/>
              </w:rPr>
              <w:object w:dxaOrig="840" w:dyaOrig="380">
                <v:shape id="_x0000_i1056" type="#_x0000_t75" style="width:42pt;height:19pt" o:ole="">
                  <v:imagedata r:id="rId44" o:title=""/>
                </v:shape>
                <o:OLEObject Type="Embed" ProgID="Equation.DSMT4" ShapeID="_x0000_i1056" DrawAspect="Content" ObjectID="_1644815861" r:id="rId57"/>
              </w:object>
            </w:r>
            <w:r>
              <w:t xml:space="preserve">  </w:t>
            </w:r>
            <w:r w:rsidRPr="000A0BA1">
              <w:rPr>
                <w:position w:val="-12"/>
              </w:rPr>
              <w:object w:dxaOrig="300" w:dyaOrig="360">
                <v:shape id="_x0000_i1057" type="#_x0000_t75" style="width:15pt;height:18pt" o:ole="">
                  <v:imagedata r:id="rId46" o:title=""/>
                </v:shape>
                <o:OLEObject Type="Embed" ProgID="Equation.DSMT4" ShapeID="_x0000_i1057" DrawAspect="Content" ObjectID="_1644815862" r:id="rId58"/>
              </w:object>
            </w:r>
          </w:p>
        </w:tc>
        <w:tc>
          <w:tcPr>
            <w:tcW w:w="1196" w:type="dxa"/>
          </w:tcPr>
          <w:p w:rsidR="001D4EA1" w:rsidRPr="00B2074D" w:rsidRDefault="001D4EA1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345" w:type="dxa"/>
          </w:tcPr>
          <w:p w:rsidR="001D4EA1" w:rsidRPr="00B2074D" w:rsidRDefault="001D4EA1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822" w:type="dxa"/>
          </w:tcPr>
          <w:p w:rsidR="001D4EA1" w:rsidRPr="00B2074D" w:rsidRDefault="001D4EA1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23" w:type="dxa"/>
          </w:tcPr>
          <w:p w:rsidR="001D4EA1" w:rsidRDefault="001D4EA1" w:rsidP="00AE4998">
            <w:pPr>
              <w:jc w:val="center"/>
            </w:pPr>
          </w:p>
        </w:tc>
      </w:tr>
    </w:tbl>
    <w:p w:rsidR="001D4EA1" w:rsidRPr="008059BD" w:rsidRDefault="001D4EA1" w:rsidP="001D4EA1">
      <w:pPr>
        <w:jc w:val="center"/>
        <w:rPr>
          <w:b/>
        </w:rPr>
      </w:pPr>
      <w:r>
        <w:rPr>
          <w:b/>
        </w:rPr>
        <w:t xml:space="preserve">acceleration angle driver = </w:t>
      </w:r>
      <w:r w:rsidRPr="00BC4236">
        <w:rPr>
          <w:b/>
          <w:position w:val="-14"/>
        </w:rPr>
        <w:object w:dxaOrig="2400" w:dyaOrig="380">
          <v:shape id="_x0000_i1058" type="#_x0000_t75" style="width:120pt;height:19pt" o:ole="">
            <v:imagedata r:id="rId48" o:title=""/>
          </v:shape>
          <o:OLEObject Type="Embed" ProgID="Equation.DSMT4" ShapeID="_x0000_i1058" DrawAspect="Content" ObjectID="_1644815863" r:id="rId59"/>
        </w:object>
      </w:r>
    </w:p>
    <w:p w:rsidR="001D4EA1" w:rsidRPr="001D4EA1" w:rsidRDefault="001D4EA1" w:rsidP="001D4EA1">
      <w:pPr>
        <w:rPr>
          <w:sz w:val="16"/>
          <w:szCs w:val="16"/>
          <w:lang w:val="pt-BR"/>
        </w:rPr>
      </w:pP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>% fbq6_ini.m - four bar nq=6 for autofill (web cutter with double revolute)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>%   constants, assembly estimates and constraint table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>% HJSIII, 20.02.28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>% mechanism constants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DC1F9F">
        <w:rPr>
          <w:rFonts w:ascii="Courier New" w:hAnsi="Courier New" w:cs="Courier New"/>
          <w:color w:val="000000"/>
          <w:sz w:val="16"/>
          <w:szCs w:val="16"/>
        </w:rPr>
        <w:t>lenAB</w:t>
      </w:r>
      <w:proofErr w:type="spell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= 4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DC1F9F">
        <w:rPr>
          <w:rFonts w:ascii="Courier New" w:hAnsi="Courier New" w:cs="Courier New"/>
          <w:color w:val="000000"/>
          <w:sz w:val="16"/>
          <w:szCs w:val="16"/>
        </w:rPr>
        <w:t>lenBC</w:t>
      </w:r>
      <w:proofErr w:type="spell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= 14.23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DC1F9F">
        <w:rPr>
          <w:rFonts w:ascii="Courier New" w:hAnsi="Courier New" w:cs="Courier New"/>
          <w:color w:val="000000"/>
          <w:sz w:val="16"/>
          <w:szCs w:val="16"/>
        </w:rPr>
        <w:t>lenCD</w:t>
      </w:r>
      <w:proofErr w:type="spell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= 20.32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s1pA = [ 0   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0 ]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s1pD = [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13.21  -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>2.03 ]'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s2pA = [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s2pB = [ </w:t>
      </w:r>
      <w:proofErr w:type="spellStart"/>
      <w:r w:rsidRPr="00DC1F9F">
        <w:rPr>
          <w:rFonts w:ascii="Courier New" w:hAnsi="Courier New" w:cs="Courier New"/>
          <w:color w:val="000000"/>
          <w:sz w:val="16"/>
          <w:szCs w:val="16"/>
        </w:rPr>
        <w:t>lenAB</w:t>
      </w:r>
      <w:proofErr w:type="spell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0 ]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s3pC = [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]';       </w:t>
      </w:r>
      <w:r w:rsidRPr="00DC1F9F">
        <w:rPr>
          <w:rFonts w:ascii="Courier New" w:hAnsi="Courier New" w:cs="Courier New"/>
          <w:color w:val="228B22"/>
          <w:sz w:val="16"/>
          <w:szCs w:val="16"/>
        </w:rPr>
        <w:t>% NOTE: link CD is called body 3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s3pD = [ </w:t>
      </w:r>
      <w:proofErr w:type="spellStart"/>
      <w:r w:rsidRPr="00DC1F9F">
        <w:rPr>
          <w:rFonts w:ascii="Courier New" w:hAnsi="Courier New" w:cs="Courier New"/>
          <w:color w:val="000000"/>
          <w:sz w:val="16"/>
          <w:szCs w:val="16"/>
        </w:rPr>
        <w:t>lenCD</w:t>
      </w:r>
      <w:proofErr w:type="spell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0 ]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% initial </w:t>
      </w:r>
      <w:r w:rsidR="007C1DF3">
        <w:rPr>
          <w:rFonts w:ascii="Courier New" w:hAnsi="Courier New" w:cs="Courier New"/>
          <w:color w:val="228B22"/>
          <w:sz w:val="16"/>
          <w:szCs w:val="16"/>
        </w:rPr>
        <w:t>estimate</w:t>
      </w:r>
      <w:r w:rsidRPr="00DC1F9F">
        <w:rPr>
          <w:rFonts w:ascii="Courier New" w:hAnsi="Courier New" w:cs="Courier New"/>
          <w:color w:val="228B22"/>
          <w:sz w:val="16"/>
          <w:szCs w:val="16"/>
        </w:rPr>
        <w:t>s for phi2 = 30 deg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phi2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= </w:t>
      </w:r>
      <w:r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DC1F9F">
        <w:rPr>
          <w:rFonts w:ascii="Courier New" w:hAnsi="Courier New" w:cs="Courier New"/>
          <w:color w:val="000000"/>
          <w:sz w:val="16"/>
          <w:szCs w:val="16"/>
        </w:rPr>
        <w:t>30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* d2r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phi3 = </w:t>
      </w:r>
      <w:r>
        <w:rPr>
          <w:rFonts w:ascii="Courier New" w:hAnsi="Courier New" w:cs="Courier New"/>
          <w:color w:val="000000"/>
          <w:sz w:val="16"/>
          <w:szCs w:val="16"/>
        </w:rPr>
        <w:t>-</w:t>
      </w:r>
      <w:r w:rsidRPr="00DC1F9F">
        <w:rPr>
          <w:rFonts w:ascii="Courier New" w:hAnsi="Courier New" w:cs="Courier New"/>
          <w:color w:val="000000"/>
          <w:sz w:val="16"/>
          <w:szCs w:val="16"/>
        </w:rPr>
        <w:t>60 * d2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r;   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DC1F9F">
        <w:rPr>
          <w:rFonts w:ascii="Courier New" w:hAnsi="Courier New" w:cs="Courier New"/>
          <w:color w:val="228B22"/>
          <w:sz w:val="16"/>
          <w:szCs w:val="16"/>
        </w:rPr>
        <w:t>% NOTE:  link CD is called body 3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q = [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phi2  3.5  16.23  phi3 ]'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>% driver for crank - phi2 - phi2_start - w2*t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>%phi2_start = 30 * d2r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>phi2_start = 0;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w2 = +60 * 2 * pi /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60;   </w:t>
      </w:r>
      <w:proofErr w:type="gramEnd"/>
      <w:r w:rsidRPr="00DC1F9F">
        <w:rPr>
          <w:rFonts w:ascii="Courier New" w:hAnsi="Courier New" w:cs="Courier New"/>
          <w:color w:val="228B22"/>
          <w:sz w:val="16"/>
          <w:szCs w:val="16"/>
        </w:rPr>
        <w:t>% 60 rpm CCW, convert to rad/sec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>% constraint entries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DC1F9F">
        <w:rPr>
          <w:rFonts w:ascii="Courier New" w:hAnsi="Courier New" w:cs="Courier New"/>
          <w:color w:val="228B22"/>
          <w:sz w:val="16"/>
          <w:szCs w:val="16"/>
        </w:rPr>
        <w:t>1  revolute</w:t>
      </w:r>
      <w:proofErr w:type="gram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             [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>'  [0 0]  [0 0] ]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DC1F9F">
        <w:rPr>
          <w:rFonts w:ascii="Courier New" w:hAnsi="Courier New" w:cs="Courier New"/>
          <w:color w:val="228B22"/>
          <w:sz w:val="16"/>
          <w:szCs w:val="16"/>
        </w:rPr>
        <w:t>2  double</w:t>
      </w:r>
      <w:proofErr w:type="gram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revolute       [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>'  L  0   [0 0] ]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lastRenderedPageBreak/>
        <w:t xml:space="preserve">%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DC1F9F">
        <w:rPr>
          <w:rFonts w:ascii="Courier New" w:hAnsi="Courier New" w:cs="Courier New"/>
          <w:color w:val="228B22"/>
          <w:sz w:val="16"/>
          <w:szCs w:val="16"/>
        </w:rPr>
        <w:t>3  parallel</w:t>
      </w:r>
      <w:proofErr w:type="gram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vectors      [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sipQ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sjpQ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>' ]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DC1F9F">
        <w:rPr>
          <w:rFonts w:ascii="Courier New" w:hAnsi="Courier New" w:cs="Courier New"/>
          <w:color w:val="228B22"/>
          <w:sz w:val="16"/>
          <w:szCs w:val="16"/>
        </w:rPr>
        <w:t>4  pin</w:t>
      </w:r>
      <w:proofErr w:type="gram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-in-slot           [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sipQ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>'  [0 0] ]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DC1F9F">
        <w:rPr>
          <w:rFonts w:ascii="Courier New" w:hAnsi="Courier New" w:cs="Courier New"/>
          <w:color w:val="228B22"/>
          <w:sz w:val="16"/>
          <w:szCs w:val="16"/>
        </w:rPr>
        <w:t>5  relative</w:t>
      </w:r>
      <w:proofErr w:type="gram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angle driver [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 C  v   a  0   [0 0]  [0 0] ]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constraints = [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1  1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2  s1pA'           s2pA'  [0 0]     [0 0] ;  </w:t>
      </w:r>
      <w:r w:rsidRPr="00DC1F9F">
        <w:rPr>
          <w:rFonts w:ascii="Courier New" w:hAnsi="Courier New" w:cs="Courier New"/>
          <w:color w:val="228B22"/>
          <w:sz w:val="16"/>
          <w:szCs w:val="16"/>
        </w:rPr>
        <w:t>% rev r2A-r1A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             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2  2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3  s2pB'           s3pC'  </w:t>
      </w:r>
      <w:proofErr w:type="spellStart"/>
      <w:r w:rsidRPr="00DC1F9F">
        <w:rPr>
          <w:rFonts w:ascii="Courier New" w:hAnsi="Courier New" w:cs="Courier New"/>
          <w:color w:val="000000"/>
          <w:sz w:val="16"/>
          <w:szCs w:val="16"/>
        </w:rPr>
        <w:t>lenBC</w:t>
      </w:r>
      <w:proofErr w:type="spell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0  [0 0] ;  </w:t>
      </w:r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dbl</w:t>
      </w:r>
      <w:proofErr w:type="spellEnd"/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rev r3C-r3B </w:t>
      </w:r>
      <w:proofErr w:type="spellStart"/>
      <w:r w:rsidRPr="00DC1F9F">
        <w:rPr>
          <w:rFonts w:ascii="Courier New" w:hAnsi="Courier New" w:cs="Courier New"/>
          <w:color w:val="228B22"/>
          <w:sz w:val="16"/>
          <w:szCs w:val="16"/>
        </w:rPr>
        <w:t>lenBC</w:t>
      </w:r>
      <w:proofErr w:type="spellEnd"/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             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1  1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3  s1pD'           s3pD'  [0 0]     [0 0] ;  </w:t>
      </w:r>
      <w:r w:rsidRPr="00DC1F9F">
        <w:rPr>
          <w:rFonts w:ascii="Courier New" w:hAnsi="Courier New" w:cs="Courier New"/>
          <w:color w:val="228B22"/>
          <w:sz w:val="16"/>
          <w:szCs w:val="16"/>
        </w:rPr>
        <w:t>% rev r3D-r1D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              </w:t>
      </w:r>
      <w:proofErr w:type="gramStart"/>
      <w:r w:rsidRPr="00DC1F9F">
        <w:rPr>
          <w:rFonts w:ascii="Courier New" w:hAnsi="Courier New" w:cs="Courier New"/>
          <w:color w:val="000000"/>
          <w:sz w:val="16"/>
          <w:szCs w:val="16"/>
        </w:rPr>
        <w:t>5  1</w:t>
      </w:r>
      <w:proofErr w:type="gramEnd"/>
      <w:r w:rsidRPr="00DC1F9F">
        <w:rPr>
          <w:rFonts w:ascii="Courier New" w:hAnsi="Courier New" w:cs="Courier New"/>
          <w:color w:val="000000"/>
          <w:sz w:val="16"/>
          <w:szCs w:val="16"/>
        </w:rPr>
        <w:t xml:space="preserve">  2  phi2_start  w2  0  0   [0 0]     [0 0] ]; </w:t>
      </w:r>
      <w:r w:rsidRPr="00DC1F9F">
        <w:rPr>
          <w:rFonts w:ascii="Courier New" w:hAnsi="Courier New" w:cs="Courier New"/>
          <w:color w:val="228B22"/>
          <w:sz w:val="16"/>
          <w:szCs w:val="16"/>
        </w:rPr>
        <w:t>% phi2-phi1-phi2_start-w2*t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DC1F9F" w:rsidRPr="00DC1F9F" w:rsidRDefault="00DC1F9F" w:rsidP="00DC1F9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DC1F9F">
        <w:rPr>
          <w:rFonts w:ascii="Courier New" w:hAnsi="Courier New" w:cs="Courier New"/>
          <w:color w:val="228B22"/>
          <w:sz w:val="16"/>
          <w:szCs w:val="16"/>
        </w:rPr>
        <w:t>% bottom - fbq6_ini</w:t>
      </w:r>
    </w:p>
    <w:p w:rsidR="00162C49" w:rsidRPr="00DC1F9F" w:rsidRDefault="00162C49" w:rsidP="00162C49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</w:p>
    <w:p w:rsidR="00D275E8" w:rsidRPr="00D275E8" w:rsidRDefault="00D275E8" w:rsidP="00346097">
      <w:pPr>
        <w:rPr>
          <w:lang w:val="pt-BR"/>
        </w:rPr>
      </w:pPr>
    </w:p>
    <w:p w:rsidR="00D275E8" w:rsidRDefault="00D275E8" w:rsidP="00346097">
      <w:pPr>
        <w:rPr>
          <w:lang w:val="pt-BR"/>
        </w:rPr>
      </w:pPr>
    </w:p>
    <w:p w:rsidR="00D275E8" w:rsidRDefault="00D275E8" w:rsidP="00346097">
      <w:pPr>
        <w:rPr>
          <w:lang w:val="pt-BR"/>
        </w:rPr>
      </w:pPr>
    </w:p>
    <w:p w:rsidR="00AE4998" w:rsidRDefault="00AE4998" w:rsidP="00346097">
      <w:pPr>
        <w:rPr>
          <w:lang w:val="pt-BR"/>
        </w:rPr>
      </w:pPr>
    </w:p>
    <w:p w:rsidR="00AE4998" w:rsidRDefault="00AE4998" w:rsidP="00346097">
      <w:pPr>
        <w:rPr>
          <w:lang w:val="pt-BR"/>
        </w:rPr>
      </w:pPr>
    </w:p>
    <w:p w:rsidR="00AE4998" w:rsidRDefault="00AE4998" w:rsidP="00346097">
      <w:pPr>
        <w:rPr>
          <w:lang w:val="pt-BR"/>
        </w:rPr>
      </w:pPr>
    </w:p>
    <w:p w:rsidR="00AE4998" w:rsidRDefault="00AE4998" w:rsidP="00346097">
      <w:pPr>
        <w:rPr>
          <w:lang w:val="pt-BR"/>
        </w:rPr>
      </w:pPr>
    </w:p>
    <w:p w:rsidR="00AE4998" w:rsidRDefault="00AE4998" w:rsidP="00346097">
      <w:pPr>
        <w:rPr>
          <w:lang w:val="pt-BR"/>
        </w:rPr>
      </w:pPr>
    </w:p>
    <w:p w:rsidR="00AE4998" w:rsidRDefault="00AE4998" w:rsidP="00346097">
      <w:pPr>
        <w:rPr>
          <w:lang w:val="pt-BR"/>
        </w:rPr>
      </w:pPr>
    </w:p>
    <w:p w:rsidR="00AE4998" w:rsidRDefault="00AE4998" w:rsidP="00346097">
      <w:pPr>
        <w:rPr>
          <w:lang w:val="pt-BR"/>
        </w:rPr>
      </w:pPr>
    </w:p>
    <w:p w:rsidR="00AE4998" w:rsidRDefault="00AE4998">
      <w:pPr>
        <w:rPr>
          <w:lang w:val="pt-BR"/>
        </w:rPr>
      </w:pPr>
      <w:r>
        <w:rPr>
          <w:lang w:val="pt-BR"/>
        </w:rPr>
        <w:br w:type="page"/>
      </w:r>
    </w:p>
    <w:p w:rsidR="00AE4998" w:rsidRDefault="00AE4998" w:rsidP="00AE4998">
      <w:pPr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lastRenderedPageBreak/>
        <w:t>Inverted slider crank</w:t>
      </w:r>
    </w:p>
    <w:p w:rsidR="00AE4998" w:rsidRDefault="00AE4998" w:rsidP="00AE4998">
      <w:pPr>
        <w:rPr>
          <w:lang w:val="pt-BR"/>
        </w:rPr>
      </w:pPr>
      <w:r>
        <w:rPr>
          <w:noProof/>
          <w:lang w:val="pt-BR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44450</wp:posOffset>
                </wp:positionH>
                <wp:positionV relativeFrom="paragraph">
                  <wp:posOffset>189230</wp:posOffset>
                </wp:positionV>
                <wp:extent cx="2986405" cy="1641475"/>
                <wp:effectExtent l="0" t="0" r="0" b="34925"/>
                <wp:wrapNone/>
                <wp:docPr id="157" name="Group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86405" cy="1641475"/>
                          <a:chOff x="1584" y="7783"/>
                          <a:chExt cx="4703" cy="2585"/>
                        </a:xfrm>
                      </wpg:grpSpPr>
                      <wps:wsp>
                        <wps:cNvPr id="158" name="AutoShape 108"/>
                        <wps:cNvSpPr>
                          <a:spLocks noChangeArrowheads="1"/>
                        </wps:cNvSpPr>
                        <wps:spPr bwMode="auto">
                          <a:xfrm rot="4134794">
                            <a:off x="3819" y="6671"/>
                            <a:ext cx="546" cy="439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Rectangle 109"/>
                        <wps:cNvSpPr>
                          <a:spLocks noChangeArrowheads="1"/>
                        </wps:cNvSpPr>
                        <wps:spPr bwMode="auto">
                          <a:xfrm rot="-1246510">
                            <a:off x="4309" y="8179"/>
                            <a:ext cx="1008" cy="80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3782" y="9519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AE499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4752" y="8064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AE499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1584" y="9522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AE499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AutoShape 113"/>
                        <wps:cNvSpPr>
                          <a:spLocks noChangeArrowheads="1"/>
                        </wps:cNvSpPr>
                        <wps:spPr bwMode="auto">
                          <a:xfrm rot="1409863">
                            <a:off x="4387" y="8328"/>
                            <a:ext cx="546" cy="1440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4" name="Group 114"/>
                        <wpg:cNvGrpSpPr>
                          <a:grpSpLocks/>
                        </wpg:cNvGrpSpPr>
                        <wpg:grpSpPr bwMode="auto">
                          <a:xfrm>
                            <a:off x="4346" y="9360"/>
                            <a:ext cx="267" cy="720"/>
                            <a:chOff x="4917" y="9360"/>
                            <a:chExt cx="267" cy="720"/>
                          </a:xfrm>
                        </wpg:grpSpPr>
                        <wps:wsp>
                          <wps:cNvPr id="165" name="Rectangle 115"/>
                          <wps:cNvSpPr>
                            <a:spLocks noChangeArrowheads="1"/>
                          </wps:cNvSpPr>
                          <wps:spPr bwMode="auto">
                            <a:xfrm>
                              <a:off x="4917" y="9543"/>
                              <a:ext cx="267" cy="5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" name="Oval 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4917" y="9360"/>
                              <a:ext cx="267" cy="2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7" name="Group 117"/>
                        <wpg:cNvGrpSpPr>
                          <a:grpSpLocks/>
                        </wpg:cNvGrpSpPr>
                        <wpg:grpSpPr bwMode="auto">
                          <a:xfrm>
                            <a:off x="2165" y="9409"/>
                            <a:ext cx="267" cy="671"/>
                            <a:chOff x="2962" y="4467"/>
                            <a:chExt cx="267" cy="671"/>
                          </a:xfrm>
                        </wpg:grpSpPr>
                        <wps:wsp>
                          <wps:cNvPr id="168" name="Rectangle 118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2" y="4601"/>
                              <a:ext cx="267" cy="5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" name="Oval 119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2" y="4467"/>
                              <a:ext cx="267" cy="2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0" name="Arc 120"/>
                        <wps:cNvSpPr>
                          <a:spLocks/>
                        </wps:cNvSpPr>
                        <wps:spPr bwMode="auto">
                          <a:xfrm>
                            <a:off x="3991" y="9215"/>
                            <a:ext cx="987" cy="462"/>
                          </a:xfrm>
                          <a:custGeom>
                            <a:avLst/>
                            <a:gdLst>
                              <a:gd name="G0" fmla="+- 16074 0 0"/>
                              <a:gd name="G1" fmla="+- 21600 0 0"/>
                              <a:gd name="G2" fmla="+- 21600 0 0"/>
                              <a:gd name="T0" fmla="*/ 0 w 37550"/>
                              <a:gd name="T1" fmla="*/ 7171 h 21600"/>
                              <a:gd name="T2" fmla="*/ 37550 w 37550"/>
                              <a:gd name="T3" fmla="*/ 19290 h 21600"/>
                              <a:gd name="T4" fmla="*/ 16074 w 3755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550" h="21600" fill="none" extrusionOk="0">
                                <a:moveTo>
                                  <a:pt x="0" y="7171"/>
                                </a:moveTo>
                                <a:cubicBezTo>
                                  <a:pt x="4097" y="2607"/>
                                  <a:pt x="9940" y="0"/>
                                  <a:pt x="16074" y="0"/>
                                </a:cubicBezTo>
                                <a:cubicBezTo>
                                  <a:pt x="27109" y="0"/>
                                  <a:pt x="36369" y="8318"/>
                                  <a:pt x="37550" y="19289"/>
                                </a:cubicBezTo>
                              </a:path>
                              <a:path w="37550" h="21600" stroke="0" extrusionOk="0">
                                <a:moveTo>
                                  <a:pt x="0" y="7171"/>
                                </a:moveTo>
                                <a:cubicBezTo>
                                  <a:pt x="4097" y="2607"/>
                                  <a:pt x="9940" y="0"/>
                                  <a:pt x="16074" y="0"/>
                                </a:cubicBezTo>
                                <a:cubicBezTo>
                                  <a:pt x="27109" y="0"/>
                                  <a:pt x="36369" y="8318"/>
                                  <a:pt x="37550" y="19289"/>
                                </a:cubicBezTo>
                                <a:lnTo>
                                  <a:pt x="1607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2579" y="9097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AE499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4032" y="7920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AE499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8784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AE499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4" name="Group 124"/>
                        <wpg:cNvGrpSpPr>
                          <a:grpSpLocks/>
                        </wpg:cNvGrpSpPr>
                        <wpg:grpSpPr bwMode="auto">
                          <a:xfrm>
                            <a:off x="1589" y="10080"/>
                            <a:ext cx="3312" cy="288"/>
                            <a:chOff x="4604" y="10080"/>
                            <a:chExt cx="3312" cy="288"/>
                          </a:xfrm>
                        </wpg:grpSpPr>
                        <wps:wsp>
                          <wps:cNvPr id="175" name="Line 1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48" y="10080"/>
                              <a:ext cx="316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" name="Line 1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484" y="10080"/>
                              <a:ext cx="288" cy="2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" name="Line 1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196" y="10080"/>
                              <a:ext cx="288" cy="2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" name="Line 1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908" y="10080"/>
                              <a:ext cx="288" cy="2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" name="Line 1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20" y="10080"/>
                              <a:ext cx="288" cy="2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" name="Line 13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332" y="10080"/>
                              <a:ext cx="288" cy="2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" name="Line 1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044" y="10080"/>
                              <a:ext cx="288" cy="2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" name="Line 1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756" y="10080"/>
                              <a:ext cx="288" cy="2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Line 1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468" y="10080"/>
                              <a:ext cx="288" cy="2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Line 1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180" y="10080"/>
                              <a:ext cx="288" cy="2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Line 1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892" y="10080"/>
                              <a:ext cx="288" cy="2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Line 1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604" y="10080"/>
                              <a:ext cx="288" cy="2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7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4903" y="9444"/>
                            <a:ext cx="975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AE499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driv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Oval 138"/>
                        <wps:cNvSpPr>
                          <a:spLocks noChangeArrowheads="1"/>
                        </wps:cNvSpPr>
                        <wps:spPr bwMode="auto">
                          <a:xfrm rot="2811525" flipH="1" flipV="1">
                            <a:off x="4708" y="8487"/>
                            <a:ext cx="267" cy="268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Oval 139"/>
                        <wps:cNvSpPr>
                          <a:spLocks noChangeArrowheads="1"/>
                        </wps:cNvSpPr>
                        <wps:spPr bwMode="auto">
                          <a:xfrm rot="2811525" flipH="1" flipV="1">
                            <a:off x="5735" y="8045"/>
                            <a:ext cx="267" cy="268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5558" y="8484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AE499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Q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Rectangle 141"/>
                        <wps:cNvSpPr>
                          <a:spLocks noChangeArrowheads="1"/>
                        </wps:cNvSpPr>
                        <wps:spPr bwMode="auto">
                          <a:xfrm rot="-1246510">
                            <a:off x="1967" y="7977"/>
                            <a:ext cx="1008" cy="80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Oval 142"/>
                        <wps:cNvSpPr>
                          <a:spLocks noChangeArrowheads="1"/>
                        </wps:cNvSpPr>
                        <wps:spPr bwMode="auto">
                          <a:xfrm rot="2811525" flipH="1" flipV="1">
                            <a:off x="2366" y="8285"/>
                            <a:ext cx="267" cy="268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Oval 143"/>
                        <wps:cNvSpPr>
                          <a:spLocks noChangeArrowheads="1"/>
                        </wps:cNvSpPr>
                        <wps:spPr bwMode="auto">
                          <a:xfrm rot="2811525" flipH="1" flipV="1">
                            <a:off x="2797" y="8141"/>
                            <a:ext cx="267" cy="268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2193" y="7898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AE499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B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2755" y="7783"/>
                            <a:ext cx="6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216B67" w:rsidRDefault="002F3634" w:rsidP="00AE499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Q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7" o:spid="_x0000_s1087" style="position:absolute;margin-left:-3.5pt;margin-top:14.9pt;width:235.15pt;height:129.25pt;z-index:251660288" coordorigin="1584,7783" coordsize="4703,2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">
                <v:roundrect id="AutoShape 108" o:spid="_x0000_s1088" style="position:absolute;left:3819;top:6671;width:546;height:4390;rotation:4516298fd;visibility:visible;mso-wrap-style:square;v-text-anchor:top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" filled="f" strokeweight="1.5pt"/>
                <v:rect id="Rectangle 109" o:spid="_x0000_s1089" style="position:absolute;left:4309;top:8179;width:1008;height:807;rotation:-136152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" strokeweight="1.5pt"/>
                <v:shape id="Text Box 110" o:spid="_x0000_s1090" type="#_x0000_t202" style="position:absolute;left:3782;top:9519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" filled="f" stroked="f">
                  <v:textbox>
                    <w:txbxContent>
                      <w:p w:rsidR="002F3634" w:rsidRPr="00216B67" w:rsidRDefault="002F3634" w:rsidP="00AE499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111" o:spid="_x0000_s1091" type="#_x0000_t202" style="position:absolute;left:4752;top:8064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1/b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" filled="f" stroked="f">
                  <v:textbox>
                    <w:txbxContent>
                      <w:p w:rsidR="002F3634" w:rsidRPr="00216B67" w:rsidRDefault="002F3634" w:rsidP="00AE499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Text Box 112" o:spid="_x0000_s1092" type="#_x0000_t202" style="position:absolute;left:1584;top:9522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cGs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8QBez8QL5OIJAAD//wMAUEsBAi0AFAAGAAgAAAAhANvh9svuAAAAhQEAABMAAAAAAAAAAAAAAAAA&#10;AAAAAFtDb250ZW50X1R5cGVzXS54bWxQSwECLQAUAAYACAAAACEAWvQsW78AAAAVAQAACwAAAAAA&#10;AAAAAAAAAAAfAQAAX3JlbHMvLnJlbHNQSwECLQAUAAYACAAAACEArhHBrMAAAADcAAAADwAAAAAA&#10;AAAAAAAAAAAHAgAAZHJzL2Rvd25yZXYueG1sUEsFBgAAAAADAAMAtwAAAPQCAAAAAA==&#10;" filled="f" stroked="f">
                  <v:textbox>
                    <w:txbxContent>
                      <w:p w:rsidR="002F3634" w:rsidRPr="00216B67" w:rsidRDefault="002F3634" w:rsidP="00AE499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roundrect id="AutoShape 113" o:spid="_x0000_s1093" style="position:absolute;left:4387;top:8328;width:546;height:1440;rotation:1539946fd;visibility:visible;mso-wrap-style:square;v-text-anchor:top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" strokeweight="1.5pt"/>
                <v:group id="Group 114" o:spid="_x0000_s1094" style="position:absolute;left:4346;top:9360;width:267;height:720" coordorigin="4917,9360" coordsize="267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Hn/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zZBzyfCRfIxT8AAAD//wMAUEsBAi0AFAAGAAgAAAAhANvh9svuAAAAhQEAABMAAAAAAAAAAAAA&#10;AAAAAAAAAFtDb250ZW50X1R5cGVzXS54bWxQSwECLQAUAAYACAAAACEAWvQsW78AAAAVAQAACwAA&#10;AAAAAAAAAAAAAAAfAQAAX3JlbHMvLnJlbHNQSwECLQAUAAYACAAAACEA6SB5/8MAAADcAAAADwAA&#10;AAAAAAAAAAAAAAAHAgAAZHJzL2Rvd25yZXYueG1sUEsFBgAAAAADAAMAtwAAAPcCAAAAAA==&#10;">
                  <v:rect id="Rectangle 115" o:spid="_x0000_s1095" style="position:absolute;left:4917;top:9543;width:267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" strokeweight="1.5pt"/>
                  <v:oval id="Oval 116" o:spid="_x0000_s1096" style="position:absolute;left:4917;top:9360;width:267;height: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" strokeweight="1.5pt"/>
                </v:group>
                <v:group id="Group 117" o:spid="_x0000_s1097" style="position:absolute;left:2165;top:9409;width:267;height:671" coordorigin="2962,4467" coordsize="267,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ueI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TGTyfCRfIxT8AAAD//wMAUEsBAi0AFAAGAAgAAAAhANvh9svuAAAAhQEAABMAAAAAAAAAAAAA&#10;AAAAAAAAAFtDb250ZW50X1R5cGVzXS54bWxQSwECLQAUAAYACAAAACEAWvQsW78AAAAVAQAACwAA&#10;AAAAAAAAAAAAAAAfAQAAX3JlbHMvLnJlbHNQSwECLQAUAAYACAAAACEAGfLniMMAAADcAAAADwAA&#10;AAAAAAAAAAAAAAAHAgAAZHJzL2Rvd25yZXYueG1sUEsFBgAAAAADAAMAtwAAAPcCAAAAAA==&#10;">
                  <v:rect id="Rectangle 118" o:spid="_x0000_s1098" style="position:absolute;left:2962;top:4601;width:267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" strokeweight="1.5pt"/>
                  <v:oval id="Oval 119" o:spid="_x0000_s1099" style="position:absolute;left:2962;top:4467;width:267;height: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" strokeweight="1.5pt"/>
                </v:group>
                <v:shape id="Arc 120" o:spid="_x0000_s1100" style="position:absolute;left:3991;top:9215;width:987;height:462;visibility:visible;mso-wrap-style:square;v-text-anchor:top" coordsize="3755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" path="m,7171nfc4097,2607,9940,,16074,,27109,,36369,8318,37550,19289em,7171nsc4097,2607,9940,,16074,,27109,,36369,8318,37550,19289l16074,21600,,7171xe" filled="f" strokeweight="3pt">
                  <v:stroke startarrow="block"/>
                  <v:path arrowok="t" o:extrusionok="f" o:connecttype="custom" o:connectlocs="0,153;987,413;423,462" o:connectangles="0,0,0"/>
                </v:shape>
                <v:shape id="Text Box 121" o:spid="_x0000_s1101" type="#_x0000_t202" style="position:absolute;left:2579;top:9097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" filled="f" stroked="f">
                  <v:textbox>
                    <w:txbxContent>
                      <w:p w:rsidR="002F3634" w:rsidRPr="00216B67" w:rsidRDefault="002F3634" w:rsidP="00AE499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v:shape id="Text Box 122" o:spid="_x0000_s1102" type="#_x0000_t202" style="position:absolute;left:4032;top:7920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FdxwgAAANw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" filled="f" stroked="f">
                  <v:textbox>
                    <w:txbxContent>
                      <w:p w:rsidR="002F3634" w:rsidRPr="00216B67" w:rsidRDefault="002F3634" w:rsidP="00AE499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  <v:shape id="Text Box 123" o:spid="_x0000_s1103" type="#_x0000_t202" style="position:absolute;left:4320;top:8784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PLq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" filled="f" stroked="f">
                  <v:textbox>
                    <w:txbxContent>
                      <w:p w:rsidR="002F3634" w:rsidRPr="00216B67" w:rsidRDefault="002F3634" w:rsidP="00AE499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  <v:group id="Group 124" o:spid="_x0000_s1104" style="position:absolute;left:1589;top:10080;width:3312;height:288" coordorigin="4604,10080" coordsize="3312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<v:line id="Line 125" o:spid="_x0000_s1105" style="position:absolute;visibility:visible;mso-wrap-style:square" from="4748,10080" to="7916,10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" strokeweight="1.5pt"/>
                  <v:line id="Line 126" o:spid="_x0000_s1106" style="position:absolute;flip:y;visibility:visible;mso-wrap-style:square" from="7484,10080" to="7772,10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" strokeweight="1.5pt"/>
                  <v:line id="Line 127" o:spid="_x0000_s1107" style="position:absolute;flip:y;visibility:visible;mso-wrap-style:square" from="7196,10080" to="7484,10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" strokeweight="1.5pt"/>
                  <v:line id="Line 128" o:spid="_x0000_s1108" style="position:absolute;flip:y;visibility:visible;mso-wrap-style:square" from="6908,10080" to="7196,10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" strokeweight="1.5pt"/>
                  <v:line id="Line 129" o:spid="_x0000_s1109" style="position:absolute;flip:y;visibility:visible;mso-wrap-style:square" from="6620,10080" to="6908,10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" strokeweight="1.5pt"/>
                  <v:line id="Line 130" o:spid="_x0000_s1110" style="position:absolute;flip:y;visibility:visible;mso-wrap-style:square" from="6332,10080" to="6620,10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" strokeweight="1.5pt"/>
                  <v:line id="Line 131" o:spid="_x0000_s1111" style="position:absolute;flip:y;visibility:visible;mso-wrap-style:square" from="6044,10080" to="6332,10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" strokeweight="1.5pt"/>
                  <v:line id="Line 132" o:spid="_x0000_s1112" style="position:absolute;flip:y;visibility:visible;mso-wrap-style:square" from="5756,10080" to="6044,10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" strokeweight="1.5pt"/>
                  <v:line id="Line 133" o:spid="_x0000_s1113" style="position:absolute;flip:y;visibility:visible;mso-wrap-style:square" from="5468,10080" to="5756,10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" strokeweight="1.5pt"/>
                  <v:line id="Line 134" o:spid="_x0000_s1114" style="position:absolute;flip:y;visibility:visible;mso-wrap-style:square" from="5180,10080" to="5468,10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" strokeweight="1.5pt"/>
                  <v:line id="Line 135" o:spid="_x0000_s1115" style="position:absolute;flip:y;visibility:visible;mso-wrap-style:square" from="4892,10080" to="5180,10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" strokeweight="1.5pt"/>
                  <v:line id="Line 136" o:spid="_x0000_s1116" style="position:absolute;flip:y;visibility:visible;mso-wrap-style:square" from="4604,10080" to="4892,10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" strokeweight="1.5pt"/>
                </v:group>
                <v:shape id="Text Box 137" o:spid="_x0000_s1117" type="#_x0000_t202" style="position:absolute;left:4903;top:9444;width:975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" filled="f" stroked="f">
                  <v:textbox>
                    <w:txbxContent>
                      <w:p w:rsidR="002F3634" w:rsidRPr="00216B67" w:rsidRDefault="002F3634" w:rsidP="00AE499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driver</w:t>
                        </w:r>
                      </w:p>
                    </w:txbxContent>
                  </v:textbox>
                </v:shape>
                <v:oval id="Oval 138" o:spid="_x0000_s1118" style="position:absolute;left:4708;top:8487;width:267;height:268;rotation:3070935fd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" filled="f" strokeweight="1.5pt"/>
                <v:oval id="Oval 139" o:spid="_x0000_s1119" style="position:absolute;left:5735;top:8045;width:267;height:268;rotation:3070935fd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" filled="f" strokeweight="1.5pt"/>
                <v:shape id="Text Box 140" o:spid="_x0000_s1120" type="#_x0000_t202" style="position:absolute;left:5558;top:8484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" filled="f" stroked="f">
                  <v:textbox>
                    <w:txbxContent>
                      <w:p w:rsidR="002F3634" w:rsidRPr="00216B67" w:rsidRDefault="002F3634" w:rsidP="00AE499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Q4</w:t>
                        </w:r>
                      </w:p>
                    </w:txbxContent>
                  </v:textbox>
                </v:shape>
                <v:rect id="Rectangle 141" o:spid="_x0000_s1121" style="position:absolute;left:1967;top:7977;width:1008;height:807;rotation:-136152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" strokeweight="1.5pt"/>
                <v:oval id="Oval 142" o:spid="_x0000_s1122" style="position:absolute;left:2366;top:8285;width:267;height:268;rotation:3070935fd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" filled="f" strokeweight="1.5pt"/>
                <v:oval id="Oval 143" o:spid="_x0000_s1123" style="position:absolute;left:2797;top:8141;width:267;height:268;rotation:3070935fd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" filled="f" strokeweight="1.5pt"/>
                <v:shape id="Text Box 144" o:spid="_x0000_s1124" type="#_x0000_t202" style="position:absolute;left:2193;top:7898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" filled="f" stroked="f">
                  <v:textbox>
                    <w:txbxContent>
                      <w:p w:rsidR="002F3634" w:rsidRPr="00216B67" w:rsidRDefault="002F3634" w:rsidP="00AE499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B3</w:t>
                        </w:r>
                      </w:p>
                    </w:txbxContent>
                  </v:textbox>
                </v:shape>
                <v:shape id="Text Box 145" o:spid="_x0000_s1125" type="#_x0000_t202" style="position:absolute;left:2755;top:7783;width:6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Sn/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" filled="f" stroked="f">
                  <v:textbox>
                    <w:txbxContent>
                      <w:p w:rsidR="002F3634" w:rsidRPr="00216B67" w:rsidRDefault="002F3634" w:rsidP="00AE4998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Q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E4998" w:rsidRDefault="00AE4998" w:rsidP="00AE4998">
      <w:pPr>
        <w:rPr>
          <w:lang w:val="pt-BR"/>
        </w:rPr>
      </w:pPr>
    </w:p>
    <w:p w:rsidR="00AE4998" w:rsidRDefault="00AE4998" w:rsidP="00AE4998">
      <w:pPr>
        <w:rPr>
          <w:lang w:val="pt-BR"/>
        </w:rPr>
      </w:pPr>
    </w:p>
    <w:p w:rsidR="00AE4998" w:rsidRDefault="00AE4998" w:rsidP="00AE4998">
      <w:pPr>
        <w:rPr>
          <w:lang w:val="pt-BR"/>
        </w:rPr>
      </w:pPr>
    </w:p>
    <w:p w:rsidR="00AE4998" w:rsidRDefault="00AE4998" w:rsidP="00AE4998">
      <w:pPr>
        <w:rPr>
          <w:lang w:val="pt-BR"/>
        </w:rPr>
      </w:pPr>
    </w:p>
    <w:p w:rsidR="00AE4998" w:rsidRDefault="00AE4998" w:rsidP="00AE4998">
      <w:pPr>
        <w:rPr>
          <w:lang w:val="pt-BR"/>
        </w:rPr>
      </w:pPr>
    </w:p>
    <w:p w:rsidR="00AE4998" w:rsidRDefault="00AE4998" w:rsidP="00AE4998">
      <w:pPr>
        <w:rPr>
          <w:lang w:val="pt-BR"/>
        </w:rPr>
      </w:pPr>
    </w:p>
    <w:p w:rsidR="00AE4998" w:rsidRDefault="00AE4998" w:rsidP="00AE4998">
      <w:pPr>
        <w:rPr>
          <w:lang w:val="pt-BR"/>
        </w:rPr>
      </w:pPr>
    </w:p>
    <w:p w:rsidR="00AE4998" w:rsidRDefault="00AE4998" w:rsidP="00AE4998"/>
    <w:p w:rsidR="00AE4998" w:rsidRDefault="00AE4998" w:rsidP="00AE4998"/>
    <w:p w:rsidR="00AE4998" w:rsidRDefault="00AE4998" w:rsidP="00AE4998"/>
    <w:p w:rsidR="00AE4998" w:rsidRDefault="00AE4998" w:rsidP="00AE4998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5"/>
        <w:gridCol w:w="877"/>
        <w:gridCol w:w="877"/>
        <w:gridCol w:w="1484"/>
        <w:gridCol w:w="1200"/>
        <w:gridCol w:w="1412"/>
        <w:gridCol w:w="1176"/>
        <w:gridCol w:w="1369"/>
      </w:tblGrid>
      <w:tr w:rsidR="00AE4998" w:rsidRPr="00B2074D" w:rsidTr="00DB3D43">
        <w:tc>
          <w:tcPr>
            <w:tcW w:w="985" w:type="dxa"/>
          </w:tcPr>
          <w:p w:rsidR="00AE4998" w:rsidRDefault="00AE4998" w:rsidP="00AE4998">
            <w:pPr>
              <w:jc w:val="center"/>
              <w:rPr>
                <w:b/>
              </w:rPr>
            </w:pPr>
            <w:r>
              <w:rPr>
                <w:b/>
              </w:rPr>
              <w:t>col 1</w:t>
            </w:r>
          </w:p>
          <w:p w:rsidR="00AE4998" w:rsidRPr="00B2074D" w:rsidRDefault="00AE4998" w:rsidP="00AE4998">
            <w:pPr>
              <w:jc w:val="center"/>
              <w:rPr>
                <w:b/>
              </w:rPr>
            </w:pPr>
            <w:proofErr w:type="spellStart"/>
            <w:r w:rsidRPr="00B2074D">
              <w:rPr>
                <w:b/>
              </w:rPr>
              <w:t>ctype</w:t>
            </w:r>
            <w:proofErr w:type="spellEnd"/>
          </w:p>
        </w:tc>
        <w:tc>
          <w:tcPr>
            <w:tcW w:w="900" w:type="dxa"/>
          </w:tcPr>
          <w:p w:rsidR="00AE4998" w:rsidRDefault="00AE4998" w:rsidP="00AE4998">
            <w:pPr>
              <w:jc w:val="center"/>
              <w:rPr>
                <w:b/>
              </w:rPr>
            </w:pPr>
            <w:r>
              <w:rPr>
                <w:b/>
              </w:rPr>
              <w:t>col 2</w:t>
            </w:r>
          </w:p>
          <w:p w:rsidR="00AE4998" w:rsidRPr="00B2074D" w:rsidRDefault="00AE4998" w:rsidP="00AE4998">
            <w:pPr>
              <w:jc w:val="center"/>
              <w:rPr>
                <w:b/>
              </w:rPr>
            </w:pPr>
            <w:r w:rsidRPr="00B2074D">
              <w:rPr>
                <w:b/>
              </w:rPr>
              <w:t xml:space="preserve">body </w:t>
            </w:r>
            <w:proofErr w:type="spellStart"/>
            <w:r w:rsidRPr="00B2074D">
              <w:rPr>
                <w:b/>
              </w:rPr>
              <w:t>i</w:t>
            </w:r>
            <w:proofErr w:type="spellEnd"/>
          </w:p>
        </w:tc>
        <w:tc>
          <w:tcPr>
            <w:tcW w:w="900" w:type="dxa"/>
          </w:tcPr>
          <w:p w:rsidR="00AE4998" w:rsidRDefault="00AE4998" w:rsidP="00AE4998">
            <w:pPr>
              <w:jc w:val="center"/>
              <w:rPr>
                <w:b/>
              </w:rPr>
            </w:pPr>
            <w:r>
              <w:rPr>
                <w:b/>
              </w:rPr>
              <w:t>col 3</w:t>
            </w:r>
          </w:p>
          <w:p w:rsidR="00AE4998" w:rsidRPr="00B2074D" w:rsidRDefault="00AE4998" w:rsidP="00AE4998">
            <w:pPr>
              <w:jc w:val="center"/>
              <w:rPr>
                <w:b/>
              </w:rPr>
            </w:pPr>
            <w:r w:rsidRPr="00B2074D">
              <w:rPr>
                <w:b/>
              </w:rPr>
              <w:t>body j</w:t>
            </w:r>
          </w:p>
        </w:tc>
        <w:tc>
          <w:tcPr>
            <w:tcW w:w="1530" w:type="dxa"/>
          </w:tcPr>
          <w:p w:rsidR="00AE4998" w:rsidRDefault="00AE4998" w:rsidP="00AE4998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AE4998" w:rsidRPr="00D275E8" w:rsidRDefault="00AE4998" w:rsidP="00AE4998">
            <w:pPr>
              <w:jc w:val="center"/>
              <w:rPr>
                <w:b/>
              </w:rPr>
            </w:pPr>
            <w:r w:rsidRPr="00D275E8">
              <w:rPr>
                <w:b/>
              </w:rPr>
              <w:t>4</w:t>
            </w:r>
            <w:r>
              <w:rPr>
                <w:b/>
              </w:rPr>
              <w:t>,</w:t>
            </w:r>
            <w:r w:rsidRPr="00D275E8">
              <w:rPr>
                <w:b/>
              </w:rPr>
              <w:t>5</w:t>
            </w:r>
          </w:p>
        </w:tc>
        <w:tc>
          <w:tcPr>
            <w:tcW w:w="1170" w:type="dxa"/>
          </w:tcPr>
          <w:p w:rsidR="00AE4998" w:rsidRDefault="00AE4998" w:rsidP="00AE4998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AE4998" w:rsidRPr="00B2074D" w:rsidRDefault="00AE4998" w:rsidP="00AE4998">
            <w:pPr>
              <w:jc w:val="center"/>
            </w:pPr>
            <w:r>
              <w:rPr>
                <w:b/>
              </w:rPr>
              <w:t>6,7</w:t>
            </w:r>
          </w:p>
        </w:tc>
        <w:tc>
          <w:tcPr>
            <w:tcW w:w="1447" w:type="dxa"/>
          </w:tcPr>
          <w:p w:rsidR="00AE4998" w:rsidRDefault="00AE4998" w:rsidP="00AE4998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AE4998" w:rsidRPr="00B2074D" w:rsidRDefault="00AE4998" w:rsidP="00AE4998">
            <w:pPr>
              <w:jc w:val="center"/>
            </w:pPr>
            <w:r>
              <w:rPr>
                <w:b/>
              </w:rPr>
              <w:t>8,9</w:t>
            </w:r>
          </w:p>
        </w:tc>
        <w:tc>
          <w:tcPr>
            <w:tcW w:w="998" w:type="dxa"/>
          </w:tcPr>
          <w:p w:rsidR="00AE4998" w:rsidRDefault="00AE4998" w:rsidP="00AE4998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AE4998" w:rsidRPr="00B2074D" w:rsidRDefault="00AE4998" w:rsidP="00AE4998">
            <w:pPr>
              <w:jc w:val="center"/>
            </w:pPr>
            <w:r>
              <w:rPr>
                <w:b/>
              </w:rPr>
              <w:t>10,11</w:t>
            </w:r>
          </w:p>
        </w:tc>
        <w:tc>
          <w:tcPr>
            <w:tcW w:w="1420" w:type="dxa"/>
          </w:tcPr>
          <w:p w:rsidR="00AE4998" w:rsidRPr="00831687" w:rsidRDefault="00AE4998" w:rsidP="00AE4998">
            <w:pPr>
              <w:jc w:val="center"/>
              <w:rPr>
                <w:b/>
              </w:rPr>
            </w:pPr>
            <w:r w:rsidRPr="00831687">
              <w:rPr>
                <w:b/>
              </w:rPr>
              <w:t>NOTES</w:t>
            </w:r>
          </w:p>
        </w:tc>
      </w:tr>
      <w:tr w:rsidR="00AE4998" w:rsidRPr="00B2074D" w:rsidTr="00DB3D43">
        <w:tc>
          <w:tcPr>
            <w:tcW w:w="985" w:type="dxa"/>
          </w:tcPr>
          <w:p w:rsidR="00AE4998" w:rsidRDefault="00AE4998" w:rsidP="00AE4998">
            <w:pPr>
              <w:jc w:val="center"/>
            </w:pPr>
            <w:r>
              <w:t>1</w:t>
            </w:r>
          </w:p>
          <w:p w:rsidR="00AE4998" w:rsidRPr="00B2074D" w:rsidRDefault="00AE4998" w:rsidP="00AE4998">
            <w:pPr>
              <w:jc w:val="center"/>
            </w:pPr>
            <w:r>
              <w:t>rev</w:t>
            </w:r>
          </w:p>
        </w:tc>
        <w:tc>
          <w:tcPr>
            <w:tcW w:w="900" w:type="dxa"/>
          </w:tcPr>
          <w:p w:rsidR="00AE4998" w:rsidRPr="00B2074D" w:rsidRDefault="00AE4998" w:rsidP="00AE4998">
            <w:pPr>
              <w:jc w:val="center"/>
            </w:pPr>
            <w:r>
              <w:t>1</w:t>
            </w:r>
          </w:p>
        </w:tc>
        <w:tc>
          <w:tcPr>
            <w:tcW w:w="900" w:type="dxa"/>
          </w:tcPr>
          <w:p w:rsidR="00AE4998" w:rsidRPr="00B2074D" w:rsidRDefault="00AE4998" w:rsidP="00AE4998">
            <w:pPr>
              <w:jc w:val="center"/>
            </w:pPr>
            <w:r>
              <w:t>2</w:t>
            </w:r>
          </w:p>
        </w:tc>
        <w:tc>
          <w:tcPr>
            <w:tcW w:w="1530" w:type="dxa"/>
          </w:tcPr>
          <w:p w:rsidR="00AE4998" w:rsidRPr="00B2074D" w:rsidRDefault="00AE4998" w:rsidP="00AE4998">
            <w:pPr>
              <w:jc w:val="center"/>
            </w:pPr>
            <w:r w:rsidRPr="00B2074D">
              <w:rPr>
                <w:position w:val="-16"/>
              </w:rPr>
              <w:object w:dxaOrig="940" w:dyaOrig="480">
                <v:shape id="_x0000_i1059" type="#_x0000_t75" style="width:47pt;height:24pt" o:ole="">
                  <v:imagedata r:id="rId28" o:title=""/>
                </v:shape>
                <o:OLEObject Type="Embed" ProgID="Equation.DSMT4" ShapeID="_x0000_i1059" DrawAspect="Content" ObjectID="_1644815864" r:id="rId60"/>
              </w:object>
            </w:r>
          </w:p>
        </w:tc>
        <w:tc>
          <w:tcPr>
            <w:tcW w:w="1170" w:type="dxa"/>
          </w:tcPr>
          <w:p w:rsidR="00AE4998" w:rsidRPr="00B2074D" w:rsidRDefault="00AE4998" w:rsidP="00AE4998">
            <w:pPr>
              <w:jc w:val="center"/>
            </w:pPr>
            <w:r w:rsidRPr="00831687">
              <w:rPr>
                <w:position w:val="-16"/>
              </w:rPr>
              <w:object w:dxaOrig="980" w:dyaOrig="480">
                <v:shape id="_x0000_i1060" type="#_x0000_t75" style="width:49pt;height:24pt" o:ole="">
                  <v:imagedata r:id="rId30" o:title=""/>
                </v:shape>
                <o:OLEObject Type="Embed" ProgID="Equation.DSMT4" ShapeID="_x0000_i1060" DrawAspect="Content" ObjectID="_1644815865" r:id="rId61"/>
              </w:object>
            </w:r>
          </w:p>
        </w:tc>
        <w:tc>
          <w:tcPr>
            <w:tcW w:w="1447" w:type="dxa"/>
          </w:tcPr>
          <w:p w:rsidR="00AE4998" w:rsidRPr="00B2074D" w:rsidRDefault="00AE4998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998" w:type="dxa"/>
          </w:tcPr>
          <w:p w:rsidR="00AE4998" w:rsidRPr="00B2074D" w:rsidRDefault="00AE4998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20" w:type="dxa"/>
          </w:tcPr>
          <w:p w:rsidR="00AE4998" w:rsidRDefault="00AE4998" w:rsidP="00AE4998">
            <w:pPr>
              <w:jc w:val="center"/>
            </w:pPr>
            <w:r>
              <w:t>r2A-r1A</w:t>
            </w:r>
          </w:p>
        </w:tc>
      </w:tr>
      <w:tr w:rsidR="00AE4998" w:rsidRPr="00B2074D" w:rsidTr="00DB3D43">
        <w:tc>
          <w:tcPr>
            <w:tcW w:w="985" w:type="dxa"/>
          </w:tcPr>
          <w:p w:rsidR="00AE4998" w:rsidRDefault="00AE4998" w:rsidP="00AE4998">
            <w:pPr>
              <w:jc w:val="center"/>
            </w:pPr>
            <w:r>
              <w:t>1</w:t>
            </w:r>
          </w:p>
          <w:p w:rsidR="00AE4998" w:rsidRPr="00B2074D" w:rsidRDefault="00AE4998" w:rsidP="00AE4998">
            <w:pPr>
              <w:jc w:val="center"/>
            </w:pPr>
            <w:r>
              <w:t>rev</w:t>
            </w:r>
          </w:p>
        </w:tc>
        <w:tc>
          <w:tcPr>
            <w:tcW w:w="900" w:type="dxa"/>
          </w:tcPr>
          <w:p w:rsidR="00AE4998" w:rsidRPr="00B2074D" w:rsidRDefault="00AE4998" w:rsidP="00AE4998">
            <w:pPr>
              <w:jc w:val="center"/>
            </w:pPr>
            <w:r>
              <w:t>2</w:t>
            </w:r>
          </w:p>
        </w:tc>
        <w:tc>
          <w:tcPr>
            <w:tcW w:w="900" w:type="dxa"/>
          </w:tcPr>
          <w:p w:rsidR="00AE4998" w:rsidRPr="00B2074D" w:rsidRDefault="00AE4998" w:rsidP="00AE4998">
            <w:pPr>
              <w:jc w:val="center"/>
            </w:pPr>
            <w:r>
              <w:t>3</w:t>
            </w:r>
          </w:p>
        </w:tc>
        <w:tc>
          <w:tcPr>
            <w:tcW w:w="1530" w:type="dxa"/>
          </w:tcPr>
          <w:p w:rsidR="00AE4998" w:rsidRPr="00B2074D" w:rsidRDefault="00AE4998" w:rsidP="00AE4998">
            <w:pPr>
              <w:jc w:val="center"/>
            </w:pPr>
            <w:r w:rsidRPr="00B2074D">
              <w:rPr>
                <w:position w:val="-16"/>
              </w:rPr>
              <w:object w:dxaOrig="960" w:dyaOrig="480">
                <v:shape id="_x0000_i1061" type="#_x0000_t75" style="width:48pt;height:24pt" o:ole="">
                  <v:imagedata r:id="rId32" o:title=""/>
                </v:shape>
                <o:OLEObject Type="Embed" ProgID="Equation.DSMT4" ShapeID="_x0000_i1061" DrawAspect="Content" ObjectID="_1644815866" r:id="rId62"/>
              </w:object>
            </w:r>
          </w:p>
        </w:tc>
        <w:tc>
          <w:tcPr>
            <w:tcW w:w="1170" w:type="dxa"/>
          </w:tcPr>
          <w:p w:rsidR="00AE4998" w:rsidRPr="00B2074D" w:rsidRDefault="00AE4998" w:rsidP="00AE4998">
            <w:pPr>
              <w:jc w:val="center"/>
            </w:pPr>
            <w:r w:rsidRPr="00831687">
              <w:rPr>
                <w:position w:val="-16"/>
              </w:rPr>
              <w:object w:dxaOrig="960" w:dyaOrig="480">
                <v:shape id="_x0000_i1062" type="#_x0000_t75" style="width:48pt;height:24pt" o:ole="">
                  <v:imagedata r:id="rId34" o:title=""/>
                </v:shape>
                <o:OLEObject Type="Embed" ProgID="Equation.DSMT4" ShapeID="_x0000_i1062" DrawAspect="Content" ObjectID="_1644815867" r:id="rId63"/>
              </w:object>
            </w:r>
          </w:p>
        </w:tc>
        <w:tc>
          <w:tcPr>
            <w:tcW w:w="1447" w:type="dxa"/>
          </w:tcPr>
          <w:p w:rsidR="00AE4998" w:rsidRPr="00B2074D" w:rsidRDefault="00AE4998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998" w:type="dxa"/>
          </w:tcPr>
          <w:p w:rsidR="00AE4998" w:rsidRPr="00B2074D" w:rsidRDefault="00AE4998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20" w:type="dxa"/>
          </w:tcPr>
          <w:p w:rsidR="00AE4998" w:rsidRDefault="00AE4998" w:rsidP="00AE4998">
            <w:pPr>
              <w:jc w:val="center"/>
            </w:pPr>
            <w:r>
              <w:t>r3B-r2B</w:t>
            </w:r>
          </w:p>
        </w:tc>
      </w:tr>
      <w:tr w:rsidR="00AE4998" w:rsidRPr="00B2074D" w:rsidTr="00DB3D43">
        <w:tc>
          <w:tcPr>
            <w:tcW w:w="985" w:type="dxa"/>
          </w:tcPr>
          <w:p w:rsidR="00AE4998" w:rsidRDefault="00DB3D43" w:rsidP="00AE4998">
            <w:pPr>
              <w:jc w:val="center"/>
            </w:pPr>
            <w:r>
              <w:t>3</w:t>
            </w:r>
          </w:p>
          <w:p w:rsidR="00AE4998" w:rsidRPr="00B2074D" w:rsidRDefault="00DB3D43" w:rsidP="00AE4998">
            <w:pPr>
              <w:jc w:val="center"/>
            </w:pPr>
            <w:r>
              <w:t xml:space="preserve">par </w:t>
            </w:r>
            <w:proofErr w:type="spellStart"/>
            <w:r>
              <w:t>vec</w:t>
            </w:r>
            <w:proofErr w:type="spellEnd"/>
          </w:p>
        </w:tc>
        <w:tc>
          <w:tcPr>
            <w:tcW w:w="900" w:type="dxa"/>
          </w:tcPr>
          <w:p w:rsidR="00AE4998" w:rsidRPr="00B2074D" w:rsidRDefault="00DB3D43" w:rsidP="00AE4998">
            <w:pPr>
              <w:jc w:val="center"/>
            </w:pPr>
            <w:r>
              <w:t>4</w:t>
            </w:r>
          </w:p>
        </w:tc>
        <w:tc>
          <w:tcPr>
            <w:tcW w:w="900" w:type="dxa"/>
          </w:tcPr>
          <w:p w:rsidR="00AE4998" w:rsidRPr="00B2074D" w:rsidRDefault="00DB3D43" w:rsidP="00AE4998">
            <w:pPr>
              <w:jc w:val="center"/>
            </w:pPr>
            <w:r>
              <w:t>3</w:t>
            </w:r>
          </w:p>
        </w:tc>
        <w:tc>
          <w:tcPr>
            <w:tcW w:w="1530" w:type="dxa"/>
          </w:tcPr>
          <w:p w:rsidR="00AE4998" w:rsidRPr="00B2074D" w:rsidRDefault="00DB3D43" w:rsidP="00AE4998">
            <w:pPr>
              <w:jc w:val="center"/>
            </w:pPr>
            <w:r w:rsidRPr="00B2074D">
              <w:rPr>
                <w:position w:val="-16"/>
              </w:rPr>
              <w:object w:dxaOrig="960" w:dyaOrig="480">
                <v:shape id="_x0000_i1063" type="#_x0000_t75" style="width:48pt;height:24pt" o:ole="">
                  <v:imagedata r:id="rId64" o:title=""/>
                </v:shape>
                <o:OLEObject Type="Embed" ProgID="Equation.DSMT4" ShapeID="_x0000_i1063" DrawAspect="Content" ObjectID="_1644815868" r:id="rId65"/>
              </w:object>
            </w:r>
          </w:p>
        </w:tc>
        <w:tc>
          <w:tcPr>
            <w:tcW w:w="1170" w:type="dxa"/>
          </w:tcPr>
          <w:p w:rsidR="00AE4998" w:rsidRPr="00B2074D" w:rsidRDefault="00DB3D43" w:rsidP="00AE4998">
            <w:pPr>
              <w:jc w:val="center"/>
            </w:pPr>
            <w:r w:rsidRPr="00831687">
              <w:rPr>
                <w:position w:val="-16"/>
              </w:rPr>
              <w:object w:dxaOrig="960" w:dyaOrig="480">
                <v:shape id="_x0000_i1064" type="#_x0000_t75" style="width:48pt;height:24pt" o:ole="">
                  <v:imagedata r:id="rId66" o:title=""/>
                </v:shape>
                <o:OLEObject Type="Embed" ProgID="Equation.DSMT4" ShapeID="_x0000_i1064" DrawAspect="Content" ObjectID="_1644815869" r:id="rId67"/>
              </w:object>
            </w:r>
          </w:p>
        </w:tc>
        <w:tc>
          <w:tcPr>
            <w:tcW w:w="1447" w:type="dxa"/>
          </w:tcPr>
          <w:p w:rsidR="00AE4998" w:rsidRPr="00B2074D" w:rsidRDefault="00DB3D43" w:rsidP="00AE4998">
            <w:pPr>
              <w:jc w:val="center"/>
            </w:pPr>
            <w:r w:rsidRPr="00831687">
              <w:rPr>
                <w:position w:val="-16"/>
              </w:rPr>
              <w:object w:dxaOrig="960" w:dyaOrig="480">
                <v:shape id="_x0000_i1065" type="#_x0000_t75" style="width:48pt;height:24pt" o:ole="">
                  <v:imagedata r:id="rId68" o:title=""/>
                </v:shape>
                <o:OLEObject Type="Embed" ProgID="Equation.DSMT4" ShapeID="_x0000_i1065" DrawAspect="Content" ObjectID="_1644815870" r:id="rId69"/>
              </w:object>
            </w:r>
          </w:p>
        </w:tc>
        <w:tc>
          <w:tcPr>
            <w:tcW w:w="998" w:type="dxa"/>
          </w:tcPr>
          <w:p w:rsidR="00AE4998" w:rsidRPr="00B2074D" w:rsidRDefault="00DB3D43" w:rsidP="00AE4998">
            <w:pPr>
              <w:jc w:val="center"/>
            </w:pPr>
            <w:r w:rsidRPr="00831687">
              <w:rPr>
                <w:position w:val="-16"/>
              </w:rPr>
              <w:object w:dxaOrig="960" w:dyaOrig="480">
                <v:shape id="_x0000_i1066" type="#_x0000_t75" style="width:48pt;height:24pt" o:ole="">
                  <v:imagedata r:id="rId70" o:title=""/>
                </v:shape>
                <o:OLEObject Type="Embed" ProgID="Equation.DSMT4" ShapeID="_x0000_i1066" DrawAspect="Content" ObjectID="_1644815871" r:id="rId71"/>
              </w:object>
            </w:r>
          </w:p>
        </w:tc>
        <w:tc>
          <w:tcPr>
            <w:tcW w:w="1420" w:type="dxa"/>
          </w:tcPr>
          <w:p w:rsidR="00AE4998" w:rsidRDefault="00AE4998" w:rsidP="00AE4998">
            <w:pPr>
              <w:jc w:val="center"/>
            </w:pPr>
            <w:r>
              <w:t>r4</w:t>
            </w:r>
            <w:r w:rsidR="00DB3D43">
              <w:t>Q</w:t>
            </w:r>
            <w:r>
              <w:t>-r</w:t>
            </w:r>
            <w:r w:rsidR="00DB3D43">
              <w:t>4</w:t>
            </w:r>
            <w:r>
              <w:t>C</w:t>
            </w:r>
          </w:p>
          <w:p w:rsidR="00DB3D43" w:rsidRDefault="00DB3D43" w:rsidP="00AE4998">
            <w:pPr>
              <w:jc w:val="center"/>
            </w:pPr>
            <w:r>
              <w:t>r3Q-r3B</w:t>
            </w:r>
          </w:p>
        </w:tc>
      </w:tr>
      <w:tr w:rsidR="00DB3D43" w:rsidRPr="00B2074D" w:rsidTr="00DB3D43">
        <w:tc>
          <w:tcPr>
            <w:tcW w:w="985" w:type="dxa"/>
          </w:tcPr>
          <w:p w:rsidR="00DB3D43" w:rsidRDefault="00DB3D43" w:rsidP="00DB3D43">
            <w:pPr>
              <w:jc w:val="center"/>
            </w:pPr>
            <w:r>
              <w:t>4</w:t>
            </w:r>
          </w:p>
          <w:p w:rsidR="00DB3D43" w:rsidRPr="00B2074D" w:rsidRDefault="00DB3D43" w:rsidP="00DB3D43">
            <w:pPr>
              <w:jc w:val="center"/>
            </w:pPr>
            <w:r>
              <w:t>pin slot</w:t>
            </w:r>
          </w:p>
        </w:tc>
        <w:tc>
          <w:tcPr>
            <w:tcW w:w="900" w:type="dxa"/>
          </w:tcPr>
          <w:p w:rsidR="00DB3D43" w:rsidRPr="00B2074D" w:rsidRDefault="00DB3D43" w:rsidP="00DB3D43">
            <w:pPr>
              <w:jc w:val="center"/>
            </w:pPr>
            <w:r>
              <w:t>4</w:t>
            </w:r>
          </w:p>
        </w:tc>
        <w:tc>
          <w:tcPr>
            <w:tcW w:w="900" w:type="dxa"/>
          </w:tcPr>
          <w:p w:rsidR="00DB3D43" w:rsidRPr="00B2074D" w:rsidRDefault="00DB3D43" w:rsidP="00DB3D43">
            <w:pPr>
              <w:jc w:val="center"/>
            </w:pPr>
            <w:r>
              <w:t>3</w:t>
            </w:r>
          </w:p>
        </w:tc>
        <w:tc>
          <w:tcPr>
            <w:tcW w:w="1530" w:type="dxa"/>
          </w:tcPr>
          <w:p w:rsidR="00DB3D43" w:rsidRPr="00B2074D" w:rsidRDefault="00DB3D43" w:rsidP="00DB3D43">
            <w:pPr>
              <w:jc w:val="center"/>
            </w:pPr>
            <w:r w:rsidRPr="00B2074D">
              <w:rPr>
                <w:position w:val="-16"/>
              </w:rPr>
              <w:object w:dxaOrig="960" w:dyaOrig="480" w14:anchorId="10BCA720">
                <v:shape id="_x0000_i1067" type="#_x0000_t75" style="width:48pt;height:24pt" o:ole="">
                  <v:imagedata r:id="rId72" o:title=""/>
                </v:shape>
                <o:OLEObject Type="Embed" ProgID="Equation.DSMT4" ShapeID="_x0000_i1067" DrawAspect="Content" ObjectID="_1644815872" r:id="rId73"/>
              </w:object>
            </w:r>
          </w:p>
        </w:tc>
        <w:tc>
          <w:tcPr>
            <w:tcW w:w="1170" w:type="dxa"/>
          </w:tcPr>
          <w:p w:rsidR="00DB3D43" w:rsidRPr="00B2074D" w:rsidRDefault="00DB3D43" w:rsidP="00DB3D43">
            <w:pPr>
              <w:jc w:val="center"/>
            </w:pPr>
            <w:r w:rsidRPr="00831687">
              <w:rPr>
                <w:position w:val="-16"/>
              </w:rPr>
              <w:object w:dxaOrig="960" w:dyaOrig="480" w14:anchorId="306430B2">
                <v:shape id="_x0000_i1068" type="#_x0000_t75" style="width:48pt;height:24pt" o:ole="">
                  <v:imagedata r:id="rId74" o:title=""/>
                </v:shape>
                <o:OLEObject Type="Embed" ProgID="Equation.DSMT4" ShapeID="_x0000_i1068" DrawAspect="Content" ObjectID="_1644815873" r:id="rId75"/>
              </w:object>
            </w:r>
          </w:p>
        </w:tc>
        <w:tc>
          <w:tcPr>
            <w:tcW w:w="1447" w:type="dxa"/>
          </w:tcPr>
          <w:p w:rsidR="00DB3D43" w:rsidRPr="00B2074D" w:rsidRDefault="00DB3D43" w:rsidP="00DB3D43">
            <w:pPr>
              <w:jc w:val="center"/>
            </w:pPr>
            <w:r w:rsidRPr="00831687">
              <w:rPr>
                <w:position w:val="-16"/>
              </w:rPr>
              <w:object w:dxaOrig="960" w:dyaOrig="480">
                <v:shape id="_x0000_i1069" type="#_x0000_t75" style="width:48pt;height:24pt" o:ole="">
                  <v:imagedata r:id="rId68" o:title=""/>
                </v:shape>
                <o:OLEObject Type="Embed" ProgID="Equation.DSMT4" ShapeID="_x0000_i1069" DrawAspect="Content" ObjectID="_1644815874" r:id="rId76"/>
              </w:object>
            </w:r>
          </w:p>
        </w:tc>
        <w:tc>
          <w:tcPr>
            <w:tcW w:w="998" w:type="dxa"/>
          </w:tcPr>
          <w:p w:rsidR="00DB3D43" w:rsidRPr="00B2074D" w:rsidRDefault="00DB3D43" w:rsidP="00DB3D43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20" w:type="dxa"/>
          </w:tcPr>
          <w:p w:rsidR="00DB3D43" w:rsidRDefault="00DB3D43" w:rsidP="00DB3D43">
            <w:pPr>
              <w:jc w:val="center"/>
            </w:pPr>
            <w:r>
              <w:t>r4C-r3C</w:t>
            </w:r>
          </w:p>
          <w:p w:rsidR="00DB3D43" w:rsidRDefault="00DB3D43" w:rsidP="00DB3D43">
            <w:pPr>
              <w:jc w:val="center"/>
            </w:pPr>
            <w:r>
              <w:t>r3B</w:t>
            </w:r>
          </w:p>
        </w:tc>
      </w:tr>
      <w:tr w:rsidR="00AE4998" w:rsidRPr="00B2074D" w:rsidTr="00DB3D43">
        <w:tc>
          <w:tcPr>
            <w:tcW w:w="985" w:type="dxa"/>
          </w:tcPr>
          <w:p w:rsidR="00AE4998" w:rsidRDefault="00AE4998" w:rsidP="00AE4998">
            <w:pPr>
              <w:jc w:val="center"/>
            </w:pPr>
            <w:r>
              <w:t>1</w:t>
            </w:r>
          </w:p>
          <w:p w:rsidR="00AE4998" w:rsidRPr="00B2074D" w:rsidRDefault="00AE4998" w:rsidP="00AE4998">
            <w:pPr>
              <w:jc w:val="center"/>
            </w:pPr>
            <w:r>
              <w:t>rev</w:t>
            </w:r>
          </w:p>
        </w:tc>
        <w:tc>
          <w:tcPr>
            <w:tcW w:w="900" w:type="dxa"/>
          </w:tcPr>
          <w:p w:rsidR="00AE4998" w:rsidRPr="00B2074D" w:rsidRDefault="00AE4998" w:rsidP="00AE4998">
            <w:pPr>
              <w:jc w:val="center"/>
            </w:pPr>
            <w:r>
              <w:t>1</w:t>
            </w:r>
          </w:p>
        </w:tc>
        <w:tc>
          <w:tcPr>
            <w:tcW w:w="900" w:type="dxa"/>
          </w:tcPr>
          <w:p w:rsidR="00AE4998" w:rsidRPr="00B2074D" w:rsidRDefault="00AE4998" w:rsidP="00AE4998">
            <w:pPr>
              <w:jc w:val="center"/>
            </w:pPr>
            <w:r>
              <w:t>4</w:t>
            </w:r>
          </w:p>
        </w:tc>
        <w:tc>
          <w:tcPr>
            <w:tcW w:w="1530" w:type="dxa"/>
          </w:tcPr>
          <w:p w:rsidR="00AE4998" w:rsidRPr="00B2074D" w:rsidRDefault="00DB3D43" w:rsidP="00AE4998">
            <w:pPr>
              <w:jc w:val="center"/>
            </w:pPr>
            <w:r w:rsidRPr="00B2074D">
              <w:rPr>
                <w:position w:val="-16"/>
              </w:rPr>
              <w:object w:dxaOrig="940" w:dyaOrig="480">
                <v:shape id="_x0000_i1070" type="#_x0000_t75" style="width:47pt;height:24pt" o:ole="">
                  <v:imagedata r:id="rId77" o:title=""/>
                </v:shape>
                <o:OLEObject Type="Embed" ProgID="Equation.DSMT4" ShapeID="_x0000_i1070" DrawAspect="Content" ObjectID="_1644815875" r:id="rId78"/>
              </w:object>
            </w:r>
          </w:p>
        </w:tc>
        <w:tc>
          <w:tcPr>
            <w:tcW w:w="1170" w:type="dxa"/>
          </w:tcPr>
          <w:p w:rsidR="00AE4998" w:rsidRPr="00B2074D" w:rsidRDefault="00DB3D43" w:rsidP="00AE4998">
            <w:pPr>
              <w:jc w:val="center"/>
            </w:pPr>
            <w:r w:rsidRPr="00831687">
              <w:rPr>
                <w:position w:val="-16"/>
              </w:rPr>
              <w:object w:dxaOrig="960" w:dyaOrig="480">
                <v:shape id="_x0000_i1071" type="#_x0000_t75" style="width:48pt;height:24pt" o:ole="">
                  <v:imagedata r:id="rId79" o:title=""/>
                </v:shape>
                <o:OLEObject Type="Embed" ProgID="Equation.DSMT4" ShapeID="_x0000_i1071" DrawAspect="Content" ObjectID="_1644815876" r:id="rId80"/>
              </w:object>
            </w:r>
          </w:p>
        </w:tc>
        <w:tc>
          <w:tcPr>
            <w:tcW w:w="1447" w:type="dxa"/>
          </w:tcPr>
          <w:p w:rsidR="00AE4998" w:rsidRPr="00B2074D" w:rsidRDefault="00AE4998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998" w:type="dxa"/>
          </w:tcPr>
          <w:p w:rsidR="00AE4998" w:rsidRPr="00B2074D" w:rsidRDefault="00AE4998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20" w:type="dxa"/>
          </w:tcPr>
          <w:p w:rsidR="00AE4998" w:rsidRDefault="00AE4998" w:rsidP="00AE4998">
            <w:pPr>
              <w:jc w:val="center"/>
            </w:pPr>
            <w:r>
              <w:t>r4</w:t>
            </w:r>
            <w:r w:rsidR="00DB3D43">
              <w:t>C</w:t>
            </w:r>
            <w:r>
              <w:t>-r1</w:t>
            </w:r>
            <w:r w:rsidR="00DB3D43">
              <w:t>C</w:t>
            </w:r>
          </w:p>
        </w:tc>
      </w:tr>
      <w:tr w:rsidR="00AE4998" w:rsidRPr="00B2074D" w:rsidTr="00DB3D43">
        <w:tc>
          <w:tcPr>
            <w:tcW w:w="985" w:type="dxa"/>
          </w:tcPr>
          <w:p w:rsidR="00AE4998" w:rsidRDefault="00AE4998" w:rsidP="00AE4998">
            <w:pPr>
              <w:jc w:val="center"/>
            </w:pPr>
            <w:r>
              <w:t>5</w:t>
            </w:r>
          </w:p>
          <w:p w:rsidR="00AE4998" w:rsidRPr="00B2074D" w:rsidRDefault="00AE4998" w:rsidP="00AE4998">
            <w:pPr>
              <w:jc w:val="center"/>
            </w:pPr>
            <w:r>
              <w:t xml:space="preserve">ang </w:t>
            </w:r>
            <w:proofErr w:type="spellStart"/>
            <w:r>
              <w:t>dri</w:t>
            </w:r>
            <w:proofErr w:type="spellEnd"/>
          </w:p>
        </w:tc>
        <w:tc>
          <w:tcPr>
            <w:tcW w:w="900" w:type="dxa"/>
          </w:tcPr>
          <w:p w:rsidR="00AE4998" w:rsidRPr="00B2074D" w:rsidRDefault="00AE4998" w:rsidP="00AE4998">
            <w:pPr>
              <w:jc w:val="center"/>
            </w:pPr>
            <w:r>
              <w:t>1</w:t>
            </w:r>
          </w:p>
        </w:tc>
        <w:tc>
          <w:tcPr>
            <w:tcW w:w="900" w:type="dxa"/>
          </w:tcPr>
          <w:p w:rsidR="00AE4998" w:rsidRPr="00B2074D" w:rsidRDefault="00AE4998" w:rsidP="00AE4998">
            <w:pPr>
              <w:jc w:val="center"/>
            </w:pPr>
            <w:r>
              <w:t>2</w:t>
            </w:r>
          </w:p>
        </w:tc>
        <w:tc>
          <w:tcPr>
            <w:tcW w:w="1530" w:type="dxa"/>
          </w:tcPr>
          <w:p w:rsidR="00AE4998" w:rsidRPr="00B2074D" w:rsidRDefault="00AE4998" w:rsidP="00AE4998">
            <w:pPr>
              <w:jc w:val="center"/>
            </w:pPr>
            <w:r w:rsidRPr="000A0BA1">
              <w:rPr>
                <w:position w:val="-14"/>
              </w:rPr>
              <w:object w:dxaOrig="840" w:dyaOrig="380">
                <v:shape id="_x0000_i1072" type="#_x0000_t75" style="width:42pt;height:19pt" o:ole="">
                  <v:imagedata r:id="rId44" o:title=""/>
                </v:shape>
                <o:OLEObject Type="Embed" ProgID="Equation.DSMT4" ShapeID="_x0000_i1072" DrawAspect="Content" ObjectID="_1644815877" r:id="rId81"/>
              </w:object>
            </w:r>
            <w:r>
              <w:t xml:space="preserve">  </w:t>
            </w:r>
            <w:r w:rsidRPr="000A0BA1">
              <w:rPr>
                <w:position w:val="-12"/>
              </w:rPr>
              <w:object w:dxaOrig="300" w:dyaOrig="360">
                <v:shape id="_x0000_i1073" type="#_x0000_t75" style="width:15pt;height:18pt" o:ole="">
                  <v:imagedata r:id="rId46" o:title=""/>
                </v:shape>
                <o:OLEObject Type="Embed" ProgID="Equation.DSMT4" ShapeID="_x0000_i1073" DrawAspect="Content" ObjectID="_1644815878" r:id="rId82"/>
              </w:object>
            </w:r>
          </w:p>
        </w:tc>
        <w:tc>
          <w:tcPr>
            <w:tcW w:w="1170" w:type="dxa"/>
          </w:tcPr>
          <w:p w:rsidR="00AE4998" w:rsidRPr="00B2074D" w:rsidRDefault="00AE4998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47" w:type="dxa"/>
          </w:tcPr>
          <w:p w:rsidR="00AE4998" w:rsidRPr="00B2074D" w:rsidRDefault="00AE4998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998" w:type="dxa"/>
          </w:tcPr>
          <w:p w:rsidR="00AE4998" w:rsidRPr="00B2074D" w:rsidRDefault="00AE4998" w:rsidP="00AE4998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20" w:type="dxa"/>
          </w:tcPr>
          <w:p w:rsidR="00AE4998" w:rsidRDefault="00AE4998" w:rsidP="00AE4998">
            <w:pPr>
              <w:jc w:val="center"/>
            </w:pPr>
          </w:p>
        </w:tc>
      </w:tr>
    </w:tbl>
    <w:p w:rsidR="00AE4998" w:rsidRPr="008059BD" w:rsidRDefault="00AE4998" w:rsidP="00AE4998">
      <w:pPr>
        <w:jc w:val="center"/>
        <w:rPr>
          <w:b/>
        </w:rPr>
      </w:pPr>
      <w:r>
        <w:rPr>
          <w:b/>
        </w:rPr>
        <w:t xml:space="preserve">acceleration angle driver = </w:t>
      </w:r>
      <w:r w:rsidRPr="00BC4236">
        <w:rPr>
          <w:b/>
          <w:position w:val="-14"/>
        </w:rPr>
        <w:object w:dxaOrig="2400" w:dyaOrig="380">
          <v:shape id="_x0000_i1074" type="#_x0000_t75" style="width:120pt;height:19pt" o:ole="">
            <v:imagedata r:id="rId48" o:title=""/>
          </v:shape>
          <o:OLEObject Type="Embed" ProgID="Equation.DSMT4" ShapeID="_x0000_i1074" DrawAspect="Content" ObjectID="_1644815879" r:id="rId83"/>
        </w:object>
      </w:r>
    </w:p>
    <w:p w:rsidR="00AE4998" w:rsidRPr="001D4EA1" w:rsidRDefault="00AE4998" w:rsidP="00AE4998">
      <w:pPr>
        <w:rPr>
          <w:sz w:val="16"/>
          <w:szCs w:val="16"/>
          <w:lang w:val="pt-BR"/>
        </w:rPr>
      </w:pP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228B22"/>
          <w:sz w:val="16"/>
          <w:szCs w:val="16"/>
        </w:rPr>
        <w:t>% iscq9_ini.m - inverted slider crank nq=9 for autofill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228B22"/>
          <w:sz w:val="16"/>
          <w:szCs w:val="16"/>
        </w:rPr>
        <w:t>%   constants</w:t>
      </w:r>
      <w:r w:rsidR="00DC1F9F">
        <w:rPr>
          <w:rFonts w:ascii="Courier New" w:hAnsi="Courier New" w:cs="Courier New"/>
          <w:color w:val="228B22"/>
          <w:sz w:val="16"/>
          <w:szCs w:val="16"/>
        </w:rPr>
        <w:t xml:space="preserve">, </w:t>
      </w:r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assembly </w:t>
      </w:r>
      <w:r w:rsidR="00DC1F9F">
        <w:rPr>
          <w:rFonts w:ascii="Courier New" w:hAnsi="Courier New" w:cs="Courier New"/>
          <w:color w:val="228B22"/>
          <w:sz w:val="16"/>
          <w:szCs w:val="16"/>
        </w:rPr>
        <w:t>estimates and constraint table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228B22"/>
          <w:sz w:val="16"/>
          <w:szCs w:val="16"/>
        </w:rPr>
        <w:t>% HJSIII, 20.02.28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228B22"/>
          <w:sz w:val="16"/>
          <w:szCs w:val="16"/>
        </w:rPr>
        <w:t>% mechanism constants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60257F">
        <w:rPr>
          <w:rFonts w:ascii="Courier New" w:hAnsi="Courier New" w:cs="Courier New"/>
          <w:color w:val="000000"/>
          <w:sz w:val="16"/>
          <w:szCs w:val="16"/>
        </w:rPr>
        <w:t>lenAB</w:t>
      </w:r>
      <w:proofErr w:type="spell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 = 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2;   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60257F">
        <w:rPr>
          <w:rFonts w:ascii="Courier New" w:hAnsi="Courier New" w:cs="Courier New"/>
          <w:color w:val="228B22"/>
          <w:sz w:val="16"/>
          <w:szCs w:val="16"/>
        </w:rPr>
        <w:t>% [cm]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>lenB3Q3 = 0.5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;  </w:t>
      </w:r>
      <w:r w:rsidRPr="0060257F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[cm]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60257F">
        <w:rPr>
          <w:rFonts w:ascii="Courier New" w:hAnsi="Courier New" w:cs="Courier New"/>
          <w:color w:val="000000"/>
          <w:sz w:val="16"/>
          <w:szCs w:val="16"/>
        </w:rPr>
        <w:t>lenAC</w:t>
      </w:r>
      <w:proofErr w:type="spell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 = 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7;   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60257F">
        <w:rPr>
          <w:rFonts w:ascii="Courier New" w:hAnsi="Courier New" w:cs="Courier New"/>
          <w:color w:val="228B22"/>
          <w:sz w:val="16"/>
          <w:szCs w:val="16"/>
        </w:rPr>
        <w:t>% [cm]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lenC4Q4 = 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10;   </w:t>
      </w:r>
      <w:proofErr w:type="gramEnd"/>
      <w:r w:rsidRPr="0060257F">
        <w:rPr>
          <w:rFonts w:ascii="Courier New" w:hAnsi="Courier New" w:cs="Courier New"/>
          <w:color w:val="228B22"/>
          <w:sz w:val="16"/>
          <w:szCs w:val="16"/>
        </w:rPr>
        <w:t>% [cm]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s1pA = [ </w:t>
      </w:r>
      <w:proofErr w:type="spellStart"/>
      <w:r w:rsidRPr="0060257F">
        <w:rPr>
          <w:rFonts w:ascii="Courier New" w:hAnsi="Courier New" w:cs="Courier New"/>
          <w:color w:val="000000"/>
          <w:sz w:val="16"/>
          <w:szCs w:val="16"/>
        </w:rPr>
        <w:t>lenAC</w:t>
      </w:r>
      <w:proofErr w:type="spell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>0 ]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s1pC = [ 0        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>0 ]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s2pA = [ 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s2pB = [ </w:t>
      </w:r>
      <w:proofErr w:type="spellStart"/>
      <w:r w:rsidRPr="0060257F">
        <w:rPr>
          <w:rFonts w:ascii="Courier New" w:hAnsi="Courier New" w:cs="Courier New"/>
          <w:color w:val="000000"/>
          <w:sz w:val="16"/>
          <w:szCs w:val="16"/>
        </w:rPr>
        <w:t>lenAB</w:t>
      </w:r>
      <w:proofErr w:type="spell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>0 ]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s3pB = [ 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>s3pQ = [ lenB3Q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>3  0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s4pC = [ 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>s4pQ = [ lenC4Q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>4  0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% initial </w:t>
      </w:r>
      <w:r w:rsidR="007C1DF3">
        <w:rPr>
          <w:rFonts w:ascii="Courier New" w:hAnsi="Courier New" w:cs="Courier New"/>
          <w:color w:val="228B22"/>
          <w:sz w:val="16"/>
          <w:szCs w:val="16"/>
        </w:rPr>
        <w:t>estimate</w:t>
      </w:r>
      <w:r w:rsidRPr="0060257F">
        <w:rPr>
          <w:rFonts w:ascii="Courier New" w:hAnsi="Courier New" w:cs="Courier New"/>
          <w:color w:val="228B22"/>
          <w:sz w:val="16"/>
          <w:szCs w:val="16"/>
        </w:rPr>
        <w:t>s for phi2 = 90 deg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>phi2 = 90 * d2r;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>phi3 = 16 * d2r;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>phi4 = 16 * d2r;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lastRenderedPageBreak/>
        <w:t xml:space="preserve"> 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q = [ </w:t>
      </w:r>
      <w:proofErr w:type="spellStart"/>
      <w:r w:rsidRPr="0060257F">
        <w:rPr>
          <w:rFonts w:ascii="Courier New" w:hAnsi="Courier New" w:cs="Courier New"/>
          <w:color w:val="000000"/>
          <w:sz w:val="16"/>
          <w:szCs w:val="16"/>
        </w:rPr>
        <w:t>lenAC</w:t>
      </w:r>
      <w:proofErr w:type="spell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>0  phi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2  </w:t>
      </w:r>
      <w:proofErr w:type="spellStart"/>
      <w:r w:rsidRPr="0060257F">
        <w:rPr>
          <w:rFonts w:ascii="Courier New" w:hAnsi="Courier New" w:cs="Courier New"/>
          <w:color w:val="000000"/>
          <w:sz w:val="16"/>
          <w:szCs w:val="16"/>
        </w:rPr>
        <w:t>lenAC</w:t>
      </w:r>
      <w:proofErr w:type="spell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0257F">
        <w:rPr>
          <w:rFonts w:ascii="Courier New" w:hAnsi="Courier New" w:cs="Courier New"/>
          <w:color w:val="000000"/>
          <w:sz w:val="16"/>
          <w:szCs w:val="16"/>
        </w:rPr>
        <w:t>lenAB</w:t>
      </w:r>
      <w:proofErr w:type="spell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phi3  0  0  phi4 ]';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228B22"/>
          <w:sz w:val="16"/>
          <w:szCs w:val="16"/>
        </w:rPr>
        <w:t>% driver for crank - phi2 - phi2_start - w2*t</w:t>
      </w:r>
    </w:p>
    <w:p w:rsidR="009800BA" w:rsidRPr="009800BA" w:rsidRDefault="009800BA" w:rsidP="009800B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9800BA">
        <w:rPr>
          <w:rFonts w:ascii="Courier New" w:hAnsi="Courier New" w:cs="Courier New"/>
          <w:color w:val="228B22"/>
          <w:sz w:val="16"/>
          <w:szCs w:val="16"/>
        </w:rPr>
        <w:t xml:space="preserve">%phi2_start = </w:t>
      </w:r>
      <w:r w:rsidR="007C1DF3">
        <w:rPr>
          <w:rFonts w:ascii="Courier New" w:hAnsi="Courier New" w:cs="Courier New"/>
          <w:color w:val="228B22"/>
          <w:sz w:val="16"/>
          <w:szCs w:val="16"/>
        </w:rPr>
        <w:t>9</w:t>
      </w:r>
      <w:r w:rsidRPr="009800BA">
        <w:rPr>
          <w:rFonts w:ascii="Courier New" w:hAnsi="Courier New" w:cs="Courier New"/>
          <w:color w:val="228B22"/>
          <w:sz w:val="16"/>
          <w:szCs w:val="16"/>
        </w:rPr>
        <w:t>0</w:t>
      </w:r>
      <w:r w:rsidR="007C1DF3">
        <w:rPr>
          <w:rFonts w:ascii="Courier New" w:hAnsi="Courier New" w:cs="Courier New"/>
          <w:color w:val="228B22"/>
          <w:sz w:val="16"/>
          <w:szCs w:val="16"/>
        </w:rPr>
        <w:t xml:space="preserve"> * d2r</w:t>
      </w:r>
      <w:r w:rsidRPr="009800BA">
        <w:rPr>
          <w:rFonts w:ascii="Courier New" w:hAnsi="Courier New" w:cs="Courier New"/>
          <w:color w:val="228B22"/>
          <w:sz w:val="16"/>
          <w:szCs w:val="16"/>
        </w:rPr>
        <w:t>;</w:t>
      </w:r>
    </w:p>
    <w:p w:rsidR="007C1DF3" w:rsidRPr="009800BA" w:rsidRDefault="007C1DF3" w:rsidP="007C1DF3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16"/>
          <w:szCs w:val="16"/>
        </w:rPr>
      </w:pPr>
      <w:r w:rsidRPr="009800BA">
        <w:rPr>
          <w:rFonts w:ascii="Courier New" w:hAnsi="Courier New" w:cs="Courier New"/>
          <w:color w:val="000000"/>
          <w:sz w:val="16"/>
          <w:szCs w:val="16"/>
        </w:rPr>
        <w:t>phi2_start = 0;</w:t>
      </w:r>
    </w:p>
    <w:p w:rsidR="0060257F" w:rsidRPr="009800BA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9800BA">
        <w:rPr>
          <w:rFonts w:ascii="Courier New" w:hAnsi="Courier New" w:cs="Courier New"/>
          <w:color w:val="000000"/>
          <w:sz w:val="16"/>
          <w:szCs w:val="16"/>
        </w:rPr>
        <w:t xml:space="preserve">w2 = +60 * 2 * pi / 60;   </w:t>
      </w:r>
      <w:r w:rsidRPr="009800BA">
        <w:rPr>
          <w:rFonts w:ascii="Courier New" w:hAnsi="Courier New" w:cs="Courier New"/>
          <w:color w:val="228B22"/>
          <w:sz w:val="16"/>
          <w:szCs w:val="16"/>
        </w:rPr>
        <w:t>% 60 rpm CCW, convert to rad/sec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228B22"/>
          <w:sz w:val="16"/>
          <w:szCs w:val="16"/>
        </w:rPr>
        <w:t>% constraint entries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60257F">
        <w:rPr>
          <w:rFonts w:ascii="Courier New" w:hAnsi="Courier New" w:cs="Courier New"/>
          <w:color w:val="228B22"/>
          <w:sz w:val="16"/>
          <w:szCs w:val="16"/>
        </w:rPr>
        <w:t>1  revolute</w:t>
      </w:r>
      <w:proofErr w:type="gram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             [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>'  [0 0]  [0 0] ]</w:t>
      </w:r>
    </w:p>
    <w:p w:rsidR="009800BA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16"/>
          <w:szCs w:val="16"/>
        </w:rPr>
      </w:pPr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60257F">
        <w:rPr>
          <w:rFonts w:ascii="Courier New" w:hAnsi="Courier New" w:cs="Courier New"/>
          <w:color w:val="228B22"/>
          <w:sz w:val="16"/>
          <w:szCs w:val="16"/>
        </w:rPr>
        <w:t>2  double</w:t>
      </w:r>
      <w:proofErr w:type="gram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revolute       [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'  L  0   [0 0] ] 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60257F">
        <w:rPr>
          <w:rFonts w:ascii="Courier New" w:hAnsi="Courier New" w:cs="Courier New"/>
          <w:color w:val="228B22"/>
          <w:sz w:val="16"/>
          <w:szCs w:val="16"/>
        </w:rPr>
        <w:t>3  parallel</w:t>
      </w:r>
      <w:proofErr w:type="gram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vectors      [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sipQ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sjpQ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>' ]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60257F">
        <w:rPr>
          <w:rFonts w:ascii="Courier New" w:hAnsi="Courier New" w:cs="Courier New"/>
          <w:color w:val="228B22"/>
          <w:sz w:val="16"/>
          <w:szCs w:val="16"/>
        </w:rPr>
        <w:t>4  pin</w:t>
      </w:r>
      <w:proofErr w:type="gram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-in-slot           [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sipQ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>'  [0 0] ]</w:t>
      </w:r>
    </w:p>
    <w:p w:rsid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16"/>
          <w:szCs w:val="16"/>
        </w:rPr>
      </w:pPr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60257F">
        <w:rPr>
          <w:rFonts w:ascii="Courier New" w:hAnsi="Courier New" w:cs="Courier New"/>
          <w:color w:val="228B22"/>
          <w:sz w:val="16"/>
          <w:szCs w:val="16"/>
        </w:rPr>
        <w:t>5  relative</w:t>
      </w:r>
      <w:proofErr w:type="gram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angle driver [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 C  v   a  0   [0 0]  [0 0] ]</w:t>
      </w:r>
    </w:p>
    <w:p w:rsidR="009800BA" w:rsidRPr="0060257F" w:rsidRDefault="009800BA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constraints = [ 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>1  1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2  s1pA'           s2pA'  [0 0]  [0 0] ;  </w:t>
      </w:r>
      <w:r w:rsidRPr="0060257F">
        <w:rPr>
          <w:rFonts w:ascii="Courier New" w:hAnsi="Courier New" w:cs="Courier New"/>
          <w:color w:val="228B22"/>
          <w:sz w:val="16"/>
          <w:szCs w:val="16"/>
        </w:rPr>
        <w:t>% rev r2A-r1A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              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>1  2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3  s2pB'           s3pB'  [0 0]  [0 0] ;  </w:t>
      </w:r>
      <w:r w:rsidRPr="0060257F">
        <w:rPr>
          <w:rFonts w:ascii="Courier New" w:hAnsi="Courier New" w:cs="Courier New"/>
          <w:color w:val="228B22"/>
          <w:sz w:val="16"/>
          <w:szCs w:val="16"/>
        </w:rPr>
        <w:t>% rev r3B-r2B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              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>3  4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3  s4pC'           s4pQ'  s3pB'  s3pQ' ;  </w:t>
      </w:r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% par </w:t>
      </w:r>
      <w:proofErr w:type="spellStart"/>
      <w:r w:rsidRPr="0060257F">
        <w:rPr>
          <w:rFonts w:ascii="Courier New" w:hAnsi="Courier New" w:cs="Courier New"/>
          <w:color w:val="228B22"/>
          <w:sz w:val="16"/>
          <w:szCs w:val="16"/>
        </w:rPr>
        <w:t>vec</w:t>
      </w:r>
      <w:proofErr w:type="spellEnd"/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r4Q-r4C // r3Q-r3B 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              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>4  4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3  s4pC'           s4pQ'  s3pB'  [0 0] ;  </w:t>
      </w:r>
      <w:r w:rsidRPr="0060257F">
        <w:rPr>
          <w:rFonts w:ascii="Courier New" w:hAnsi="Courier New" w:cs="Courier New"/>
          <w:color w:val="228B22"/>
          <w:sz w:val="16"/>
          <w:szCs w:val="16"/>
        </w:rPr>
        <w:t>% pin-in-slot r4Q-r4C guides r3B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              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>1  1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4  s1pC'           s4pC'  [0 0]  [0 0] ;  </w:t>
      </w:r>
      <w:r w:rsidRPr="0060257F">
        <w:rPr>
          <w:rFonts w:ascii="Courier New" w:hAnsi="Courier New" w:cs="Courier New"/>
          <w:color w:val="228B22"/>
          <w:sz w:val="16"/>
          <w:szCs w:val="16"/>
        </w:rPr>
        <w:t>% rev r4C-r1C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              </w:t>
      </w:r>
      <w:proofErr w:type="gramStart"/>
      <w:r w:rsidRPr="0060257F">
        <w:rPr>
          <w:rFonts w:ascii="Courier New" w:hAnsi="Courier New" w:cs="Courier New"/>
          <w:color w:val="000000"/>
          <w:sz w:val="16"/>
          <w:szCs w:val="16"/>
        </w:rPr>
        <w:t>5  1</w:t>
      </w:r>
      <w:proofErr w:type="gramEnd"/>
      <w:r w:rsidRPr="0060257F">
        <w:rPr>
          <w:rFonts w:ascii="Courier New" w:hAnsi="Courier New" w:cs="Courier New"/>
          <w:color w:val="000000"/>
          <w:sz w:val="16"/>
          <w:szCs w:val="16"/>
        </w:rPr>
        <w:t xml:space="preserve">  2  phi2_start  w2  0  0   [0 0]  [0 0] ]; </w:t>
      </w:r>
      <w:r w:rsidRPr="0060257F">
        <w:rPr>
          <w:rFonts w:ascii="Courier New" w:hAnsi="Courier New" w:cs="Courier New"/>
          <w:color w:val="228B22"/>
          <w:sz w:val="16"/>
          <w:szCs w:val="16"/>
        </w:rPr>
        <w:t>% phi2-phi1-phi2_start-w2*t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60257F" w:rsidRP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0257F">
        <w:rPr>
          <w:rFonts w:ascii="Courier New" w:hAnsi="Courier New" w:cs="Courier New"/>
          <w:color w:val="228B22"/>
          <w:sz w:val="16"/>
          <w:szCs w:val="16"/>
        </w:rPr>
        <w:t>% bottom of iscq9_ini.m</w:t>
      </w:r>
    </w:p>
    <w:p w:rsidR="0060257F" w:rsidRDefault="0060257F" w:rsidP="0060257F">
      <w:pPr>
        <w:autoSpaceDE w:val="0"/>
        <w:autoSpaceDN w:val="0"/>
        <w:adjustRightInd w:val="0"/>
        <w:rPr>
          <w:rFonts w:ascii="Courier New" w:hAnsi="Courier New" w:cs="Courier New"/>
        </w:rPr>
      </w:pPr>
    </w:p>
    <w:p w:rsidR="00DC1F9F" w:rsidRDefault="00DC1F9F" w:rsidP="0060257F">
      <w:pPr>
        <w:autoSpaceDE w:val="0"/>
        <w:autoSpaceDN w:val="0"/>
        <w:adjustRightInd w:val="0"/>
        <w:rPr>
          <w:rFonts w:ascii="Courier New" w:hAnsi="Courier New" w:cs="Courier New"/>
        </w:rPr>
      </w:pPr>
    </w:p>
    <w:p w:rsidR="00DC1F9F" w:rsidRDefault="00DC1F9F" w:rsidP="0060257F">
      <w:pPr>
        <w:autoSpaceDE w:val="0"/>
        <w:autoSpaceDN w:val="0"/>
        <w:adjustRightInd w:val="0"/>
        <w:rPr>
          <w:rFonts w:ascii="Courier New" w:hAnsi="Courier New" w:cs="Courier New"/>
        </w:rPr>
      </w:pPr>
    </w:p>
    <w:p w:rsidR="00B93206" w:rsidRPr="00B93206" w:rsidRDefault="00B93206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br w:type="page"/>
      </w:r>
      <w:proofErr w:type="spellStart"/>
      <w:r w:rsidRPr="00B93206">
        <w:rPr>
          <w:b/>
          <w:color w:val="000000" w:themeColor="text1"/>
          <w:sz w:val="28"/>
          <w:szCs w:val="28"/>
        </w:rPr>
        <w:lastRenderedPageBreak/>
        <w:t>Wanzer</w:t>
      </w:r>
      <w:proofErr w:type="spellEnd"/>
      <w:r w:rsidRPr="00B93206">
        <w:rPr>
          <w:b/>
          <w:color w:val="000000" w:themeColor="text1"/>
          <w:sz w:val="28"/>
          <w:szCs w:val="28"/>
        </w:rPr>
        <w:t xml:space="preserve"> needle bar</w:t>
      </w:r>
    </w:p>
    <w:p w:rsidR="00B93206" w:rsidRDefault="00B93206">
      <w:pPr>
        <w:rPr>
          <w:color w:val="228B22"/>
          <w:sz w:val="28"/>
          <w:szCs w:val="28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D7A0C51" wp14:editId="0E37554C">
                <wp:simplePos x="0" y="0"/>
                <wp:positionH relativeFrom="column">
                  <wp:posOffset>-25400</wp:posOffset>
                </wp:positionH>
                <wp:positionV relativeFrom="paragraph">
                  <wp:posOffset>86360</wp:posOffset>
                </wp:positionV>
                <wp:extent cx="2304415" cy="4423410"/>
                <wp:effectExtent l="0" t="4445" r="10160" b="1270"/>
                <wp:wrapNone/>
                <wp:docPr id="62" name="Group 1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4415" cy="4423410"/>
                          <a:chOff x="1995" y="3012"/>
                          <a:chExt cx="3629" cy="6966"/>
                        </a:xfrm>
                      </wpg:grpSpPr>
                      <wpg:grpSp>
                        <wpg:cNvPr id="63" name="Group 1237"/>
                        <wpg:cNvGrpSpPr>
                          <a:grpSpLocks/>
                        </wpg:cNvGrpSpPr>
                        <wpg:grpSpPr bwMode="auto">
                          <a:xfrm>
                            <a:off x="3285" y="7066"/>
                            <a:ext cx="1055" cy="306"/>
                            <a:chOff x="3285" y="7758"/>
                            <a:chExt cx="1055" cy="306"/>
                          </a:xfrm>
                        </wpg:grpSpPr>
                        <wps:wsp>
                          <wps:cNvPr id="128" name="Line 12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66" y="7761"/>
                              <a:ext cx="303" cy="3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12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3" y="7764"/>
                              <a:ext cx="156" cy="1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124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285" y="7758"/>
                              <a:ext cx="38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Line 124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957" y="7761"/>
                              <a:ext cx="38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12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23" y="7761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Line 12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73" y="777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4" name="Oval 1244"/>
                        <wps:cNvSpPr>
                          <a:spLocks noChangeArrowheads="1"/>
                        </wps:cNvSpPr>
                        <wps:spPr bwMode="auto">
                          <a:xfrm>
                            <a:off x="2024" y="3390"/>
                            <a:ext cx="3600" cy="36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Line 1245"/>
                        <wps:cNvCnPr>
                          <a:cxnSpLocks noChangeShapeType="1"/>
                        </wps:cNvCnPr>
                        <wps:spPr bwMode="auto">
                          <a:xfrm flipH="1">
                            <a:off x="3821" y="5342"/>
                            <a:ext cx="3" cy="42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Rectangle 1246"/>
                        <wps:cNvSpPr>
                          <a:spLocks noChangeArrowheads="1"/>
                        </wps:cNvSpPr>
                        <wps:spPr bwMode="auto">
                          <a:xfrm>
                            <a:off x="4821" y="4457"/>
                            <a:ext cx="477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Line 1247"/>
                        <wps:cNvCnPr>
                          <a:cxnSpLocks noChangeShapeType="1"/>
                        </wps:cNvCnPr>
                        <wps:spPr bwMode="auto">
                          <a:xfrm flipV="1">
                            <a:off x="2082" y="4745"/>
                            <a:ext cx="21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1248"/>
                        <wps:cNvCnPr>
                          <a:cxnSpLocks noChangeShapeType="1"/>
                        </wps:cNvCnPr>
                        <wps:spPr bwMode="auto">
                          <a:xfrm>
                            <a:off x="2186" y="4457"/>
                            <a:ext cx="20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Rectangle 1249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104" y="3871"/>
                            <a:ext cx="477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Line 125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686" y="3938"/>
                            <a:ext cx="102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125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4019" y="3983"/>
                            <a:ext cx="93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Rectangle 1252"/>
                        <wps:cNvSpPr>
                          <a:spLocks noChangeArrowheads="1"/>
                        </wps:cNvSpPr>
                        <wps:spPr bwMode="auto">
                          <a:xfrm rot="5400000">
                            <a:off x="3574" y="7408"/>
                            <a:ext cx="477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Line 1253"/>
                        <wps:cNvCnPr>
                          <a:cxnSpLocks noChangeShapeType="1"/>
                        </wps:cNvCnPr>
                        <wps:spPr bwMode="auto">
                          <a:xfrm>
                            <a:off x="4488" y="4742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1254"/>
                        <wps:cNvCnPr>
                          <a:cxnSpLocks noChangeShapeType="1"/>
                        </wps:cNvCnPr>
                        <wps:spPr bwMode="auto">
                          <a:xfrm>
                            <a:off x="4488" y="4457"/>
                            <a:ext cx="9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1255"/>
                        <wps:cNvCnPr>
                          <a:cxnSpLocks noChangeShapeType="1"/>
                        </wps:cNvCnPr>
                        <wps:spPr bwMode="auto">
                          <a:xfrm>
                            <a:off x="2124" y="4608"/>
                            <a:ext cx="34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1256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3093" y="5845"/>
                            <a:ext cx="22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125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426" y="5806"/>
                            <a:ext cx="21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1258"/>
                        <wps:cNvCnPr>
                          <a:cxnSpLocks noChangeShapeType="1"/>
                        </wps:cNvCnPr>
                        <wps:spPr bwMode="auto">
                          <a:xfrm>
                            <a:off x="4346" y="3464"/>
                            <a:ext cx="0" cy="34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1259"/>
                        <wps:cNvCnPr>
                          <a:cxnSpLocks noChangeShapeType="1"/>
                        </wps:cNvCnPr>
                        <wps:spPr bwMode="auto">
                          <a:xfrm>
                            <a:off x="3956" y="7071"/>
                            <a:ext cx="0" cy="25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1260"/>
                        <wps:cNvCnPr>
                          <a:cxnSpLocks noChangeShapeType="1"/>
                        </wps:cNvCnPr>
                        <wps:spPr bwMode="auto">
                          <a:xfrm>
                            <a:off x="3668" y="7068"/>
                            <a:ext cx="0" cy="25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51" name="Group 1261"/>
                        <wpg:cNvGrpSpPr>
                          <a:grpSpLocks/>
                        </wpg:cNvGrpSpPr>
                        <wpg:grpSpPr bwMode="auto">
                          <a:xfrm>
                            <a:off x="3963" y="7160"/>
                            <a:ext cx="144" cy="2448"/>
                            <a:chOff x="4032" y="6192"/>
                            <a:chExt cx="144" cy="2448"/>
                          </a:xfrm>
                        </wpg:grpSpPr>
                        <wps:wsp>
                          <wps:cNvPr id="152" name="Line 12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6768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Line 12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Line 12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6624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Line 12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6336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12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648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12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61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Line 12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763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" name="Line 12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7776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" name="Line 12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7488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" name="Line 12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720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1" name="Line 1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7344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" name="Line 1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7056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1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835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" name="Line 1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8496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" name="Line 12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8208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Line 12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792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" name="Line 12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32" y="8064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8" name="Line 1279"/>
                        <wps:cNvCnPr>
                          <a:cxnSpLocks noChangeShapeType="1"/>
                        </wps:cNvCnPr>
                        <wps:spPr bwMode="auto">
                          <a:xfrm>
                            <a:off x="3525" y="7662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1280"/>
                        <wps:cNvCnPr>
                          <a:cxnSpLocks noChangeShapeType="1"/>
                        </wps:cNvCnPr>
                        <wps:spPr bwMode="auto">
                          <a:xfrm>
                            <a:off x="3525" y="7806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1281"/>
                        <wps:cNvCnPr>
                          <a:cxnSpLocks noChangeShapeType="1"/>
                        </wps:cNvCnPr>
                        <wps:spPr bwMode="auto">
                          <a:xfrm>
                            <a:off x="3525" y="7518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1282"/>
                        <wps:cNvCnPr>
                          <a:cxnSpLocks noChangeShapeType="1"/>
                        </wps:cNvCnPr>
                        <wps:spPr bwMode="auto">
                          <a:xfrm>
                            <a:off x="3525" y="7374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1283"/>
                        <wps:cNvCnPr>
                          <a:cxnSpLocks noChangeShapeType="1"/>
                        </wps:cNvCnPr>
                        <wps:spPr bwMode="auto">
                          <a:xfrm>
                            <a:off x="3525" y="8526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1284"/>
                        <wps:cNvCnPr>
                          <a:cxnSpLocks noChangeShapeType="1"/>
                        </wps:cNvCnPr>
                        <wps:spPr bwMode="auto">
                          <a:xfrm>
                            <a:off x="3525" y="8670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1285"/>
                        <wps:cNvCnPr>
                          <a:cxnSpLocks noChangeShapeType="1"/>
                        </wps:cNvCnPr>
                        <wps:spPr bwMode="auto">
                          <a:xfrm>
                            <a:off x="3525" y="8382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1286"/>
                        <wps:cNvCnPr>
                          <a:cxnSpLocks noChangeShapeType="1"/>
                        </wps:cNvCnPr>
                        <wps:spPr bwMode="auto">
                          <a:xfrm>
                            <a:off x="3525" y="8094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1287"/>
                        <wps:cNvCnPr>
                          <a:cxnSpLocks noChangeShapeType="1"/>
                        </wps:cNvCnPr>
                        <wps:spPr bwMode="auto">
                          <a:xfrm>
                            <a:off x="3525" y="8238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1288"/>
                        <wps:cNvCnPr>
                          <a:cxnSpLocks noChangeShapeType="1"/>
                        </wps:cNvCnPr>
                        <wps:spPr bwMode="auto">
                          <a:xfrm>
                            <a:off x="3525" y="7950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1289"/>
                        <wps:cNvCnPr>
                          <a:cxnSpLocks noChangeShapeType="1"/>
                        </wps:cNvCnPr>
                        <wps:spPr bwMode="auto">
                          <a:xfrm>
                            <a:off x="3525" y="9246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1290"/>
                        <wps:cNvCnPr>
                          <a:cxnSpLocks noChangeShapeType="1"/>
                        </wps:cNvCnPr>
                        <wps:spPr bwMode="auto">
                          <a:xfrm>
                            <a:off x="3525" y="9390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1291"/>
                        <wps:cNvCnPr>
                          <a:cxnSpLocks noChangeShapeType="1"/>
                        </wps:cNvCnPr>
                        <wps:spPr bwMode="auto">
                          <a:xfrm>
                            <a:off x="3525" y="9102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1292"/>
                        <wps:cNvCnPr>
                          <a:cxnSpLocks noChangeShapeType="1"/>
                        </wps:cNvCnPr>
                        <wps:spPr bwMode="auto">
                          <a:xfrm>
                            <a:off x="3525" y="8814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1293"/>
                        <wps:cNvCnPr>
                          <a:cxnSpLocks noChangeShapeType="1"/>
                        </wps:cNvCnPr>
                        <wps:spPr bwMode="auto">
                          <a:xfrm>
                            <a:off x="3525" y="8958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Freeform 1294"/>
                        <wps:cNvSpPr>
                          <a:spLocks/>
                        </wps:cNvSpPr>
                        <wps:spPr bwMode="auto">
                          <a:xfrm>
                            <a:off x="3824" y="4014"/>
                            <a:ext cx="1240" cy="3531"/>
                          </a:xfrm>
                          <a:custGeom>
                            <a:avLst/>
                            <a:gdLst>
                              <a:gd name="T0" fmla="*/ 517 w 1240"/>
                              <a:gd name="T1" fmla="*/ 0 h 3531"/>
                              <a:gd name="T2" fmla="*/ 1240 w 1240"/>
                              <a:gd name="T3" fmla="*/ 598 h 3531"/>
                              <a:gd name="T4" fmla="*/ 0 w 1240"/>
                              <a:gd name="T5" fmla="*/ 3531 h 3531"/>
                              <a:gd name="T6" fmla="*/ 517 w 1240"/>
                              <a:gd name="T7" fmla="*/ 0 h 35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240" h="3531">
                                <a:moveTo>
                                  <a:pt x="517" y="0"/>
                                </a:moveTo>
                                <a:lnTo>
                                  <a:pt x="1240" y="598"/>
                                </a:lnTo>
                                <a:lnTo>
                                  <a:pt x="0" y="3531"/>
                                </a:lnTo>
                                <a:lnTo>
                                  <a:pt x="51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Oval 1295"/>
                        <wps:cNvSpPr>
                          <a:spLocks noChangeArrowheads="1"/>
                        </wps:cNvSpPr>
                        <wps:spPr bwMode="auto">
                          <a:xfrm rot="800133">
                            <a:off x="4308" y="3982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Oval 1296"/>
                        <wps:cNvSpPr>
                          <a:spLocks noChangeArrowheads="1"/>
                        </wps:cNvSpPr>
                        <wps:spPr bwMode="auto">
                          <a:xfrm rot="800133">
                            <a:off x="5021" y="4568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1297"/>
                        <wps:cNvSpPr>
                          <a:spLocks noChangeArrowheads="1"/>
                        </wps:cNvSpPr>
                        <wps:spPr bwMode="auto">
                          <a:xfrm rot="800133">
                            <a:off x="3794" y="7515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27" name="Group 1298"/>
                        <wpg:cNvGrpSpPr>
                          <a:grpSpLocks/>
                        </wpg:cNvGrpSpPr>
                        <wpg:grpSpPr bwMode="auto">
                          <a:xfrm>
                            <a:off x="3717" y="5153"/>
                            <a:ext cx="216" cy="181"/>
                            <a:chOff x="4896" y="4571"/>
                            <a:chExt cx="216" cy="181"/>
                          </a:xfrm>
                        </wpg:grpSpPr>
                        <wps:wsp>
                          <wps:cNvPr id="228" name="Oval 1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4968" y="4571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" name="Line 13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68" y="4608"/>
                              <a:ext cx="0" cy="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" name="Line 13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96" y="4680"/>
                              <a:ext cx="21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" name="Line 130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896" y="4680"/>
                              <a:ext cx="72" cy="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" name="Line 130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40" y="4680"/>
                              <a:ext cx="72" cy="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" name="Line 13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68" y="4680"/>
                              <a:ext cx="72" cy="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" name="Line 13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40" y="4608"/>
                              <a:ext cx="0" cy="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35" name="Text Box 1306"/>
                        <wps:cNvSpPr txBox="1">
                          <a:spLocks noChangeArrowheads="1"/>
                        </wps:cNvSpPr>
                        <wps:spPr bwMode="auto">
                          <a:xfrm>
                            <a:off x="4215" y="4062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Default="002F3634" w:rsidP="00B93206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Text Box 1307"/>
                        <wps:cNvSpPr txBox="1">
                          <a:spLocks noChangeArrowheads="1"/>
                        </wps:cNvSpPr>
                        <wps:spPr bwMode="auto">
                          <a:xfrm>
                            <a:off x="4665" y="4422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Default="002F3634" w:rsidP="00B93206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Text Box 1308"/>
                        <wps:cNvSpPr txBox="1">
                          <a:spLocks noChangeArrowheads="1"/>
                        </wps:cNvSpPr>
                        <wps:spPr bwMode="auto">
                          <a:xfrm>
                            <a:off x="4050" y="7362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Default="002F3634" w:rsidP="00B93206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Text Box 1309"/>
                        <wps:cNvSpPr txBox="1">
                          <a:spLocks noChangeArrowheads="1"/>
                        </wps:cNvSpPr>
                        <wps:spPr bwMode="auto">
                          <a:xfrm>
                            <a:off x="3270" y="5112"/>
                            <a:ext cx="58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Default="002F3634" w:rsidP="00B9320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Text Box 1310"/>
                        <wps:cNvSpPr txBox="1">
                          <a:spLocks noChangeArrowheads="1"/>
                        </wps:cNvSpPr>
                        <wps:spPr bwMode="auto">
                          <a:xfrm>
                            <a:off x="1995" y="6117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Default="002F3634" w:rsidP="00B93206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Text Box 1311"/>
                        <wps:cNvSpPr txBox="1">
                          <a:spLocks noChangeArrowheads="1"/>
                        </wps:cNvSpPr>
                        <wps:spPr bwMode="auto">
                          <a:xfrm>
                            <a:off x="4200" y="5157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Default="002F3634" w:rsidP="00B93206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Text Box 1312"/>
                        <wps:cNvSpPr txBox="1">
                          <a:spLocks noChangeArrowheads="1"/>
                        </wps:cNvSpPr>
                        <wps:spPr bwMode="auto">
                          <a:xfrm>
                            <a:off x="3885" y="3822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Default="002F3634" w:rsidP="00B93206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Text Box 1313"/>
                        <wps:cNvSpPr txBox="1">
                          <a:spLocks noChangeArrowheads="1"/>
                        </wps:cNvSpPr>
                        <wps:spPr bwMode="auto">
                          <a:xfrm>
                            <a:off x="5055" y="4692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Default="002F3634" w:rsidP="00B93206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Text Box 1314"/>
                        <wps:cNvSpPr txBox="1">
                          <a:spLocks noChangeArrowheads="1"/>
                        </wps:cNvSpPr>
                        <wps:spPr bwMode="auto">
                          <a:xfrm>
                            <a:off x="3195" y="7362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Default="002F3634" w:rsidP="00B93206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Text Box 1315"/>
                        <wps:cNvSpPr txBox="1">
                          <a:spLocks noChangeArrowheads="1"/>
                        </wps:cNvSpPr>
                        <wps:spPr bwMode="auto">
                          <a:xfrm>
                            <a:off x="3945" y="3012"/>
                            <a:ext cx="88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Default="002F3634" w:rsidP="00B93206">
                              <w:r>
                                <w:t>slot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Text Box 1316"/>
                        <wps:cNvSpPr txBox="1">
                          <a:spLocks noChangeArrowheads="1"/>
                        </wps:cNvSpPr>
                        <wps:spPr bwMode="auto">
                          <a:xfrm>
                            <a:off x="2235" y="4077"/>
                            <a:ext cx="88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Default="002F3634" w:rsidP="00B93206">
                              <w:r>
                                <w:t>slot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Text Box 1317"/>
                        <wps:cNvSpPr txBox="1">
                          <a:spLocks noChangeArrowheads="1"/>
                        </wps:cNvSpPr>
                        <wps:spPr bwMode="auto">
                          <a:xfrm>
                            <a:off x="3400" y="9528"/>
                            <a:ext cx="88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Default="002F3634" w:rsidP="00B93206">
                              <w:r>
                                <w:t>slot 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7A0C51" id="Group 1236" o:spid="_x0000_s1126" style="position:absolute;margin-left:-2pt;margin-top:6.8pt;width:181.45pt;height:348.3pt;z-index:251662336" coordorigin="1995,3012" coordsize="3629,69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">
                <v:group id="Group 1237" o:spid="_x0000_s1127" style="position:absolute;left:3285;top:7066;width:1055;height:306" coordorigin="3285,7758" coordsize="1055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<v:line id="Line 1238" o:spid="_x0000_s1128" style="position:absolute;visibility:visible;mso-wrap-style:square" from="3366,7761" to="3669,8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lC4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xo5RmZQC/+AAAA//8DAFBLAQItABQABgAIAAAAIQDb4fbL7gAAAIUBAAATAAAAAAAA&#10;AAAAAAAAAAAAAABbQ29udGVudF9UeXBlc10ueG1sUEsBAi0AFAAGAAgAAAAhAFr0LFu/AAAAFQEA&#10;AAsAAAAAAAAAAAAAAAAAHwEAAF9yZWxzLy5yZWxzUEsBAi0AFAAGAAgAAAAhACM6ULjHAAAA3AAA&#10;AA8AAAAAAAAAAAAAAAAABwIAAGRycy9kb3ducmV2LnhtbFBLBQYAAAAAAwADALcAAAD7AgAAAAA=&#10;"/>
                  <v:line id="Line 1239" o:spid="_x0000_s1129" style="position:absolute;visibility:visible;mso-wrap-style:square" from="3513,7764" to="3669,7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vUj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f/wKt2fiBXJ2BQAA//8DAFBLAQItABQABgAIAAAAIQDb4fbL7gAAAIUBAAATAAAAAAAAAAAA&#10;AAAAAAAAAABbQ29udGVudF9UeXBlc10ueG1sUEsBAi0AFAAGAAgAAAAhAFr0LFu/AAAAFQEAAAsA&#10;AAAAAAAAAAAAAAAAHwEAAF9yZWxzLy5yZWxzUEsBAi0AFAAGAAgAAAAhAEx29SPEAAAA3AAAAA8A&#10;AAAAAAAAAAAAAAAABwIAAGRycy9kb3ducmV2LnhtbFBLBQYAAAAAAwADALcAAAD4AgAAAAA=&#10;"/>
                  <v:line id="Line 1240" o:spid="_x0000_s1130" style="position:absolute;flip:x y;visibility:visible;mso-wrap-style:square" from="3285,7758" to="3668,7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"/>
                  <v:line id="Line 1241" o:spid="_x0000_s1131" style="position:absolute;flip:x y;visibility:visible;mso-wrap-style:square" from="3957,7761" to="4340,7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"/>
                  <v:line id="Line 1242" o:spid="_x0000_s1132" style="position:absolute;visibility:visible;mso-wrap-style:square" from="4023,7761" to="4167,7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/GP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z6ZwfyZeIBc3AAAA//8DAFBLAQItABQABgAIAAAAIQDb4fbL7gAAAIUBAAATAAAAAAAAAAAA&#10;AAAAAAAAAABbQ29udGVudF9UeXBlc10ueG1sUEsBAi0AFAAGAAgAAAAhAFr0LFu/AAAAFQEAAAsA&#10;AAAAAAAAAAAAAAAAHwEAAF9yZWxzLy5yZWxzUEsBAi0AFAAGAAgAAAAhAMcL8Y/EAAAA3AAAAA8A&#10;AAAAAAAAAAAAAAAABwIAAGRycy9kb3ducmV2LnhtbFBLBQYAAAAAAwADALcAAAD4AgAAAAA=&#10;"/>
                  <v:line id="Line 1243" o:spid="_x0000_s1133" style="position:absolute;visibility:visible;mso-wrap-style:square" from="4173,7770" to="4317,7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"/>
                </v:group>
                <v:oval id="Oval 1244" o:spid="_x0000_s1134" style="position:absolute;left:2024;top:3390;width:3600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" filled="f"/>
                <v:line id="Line 1245" o:spid="_x0000_s1135" style="position:absolute;flip:x;visibility:visible;mso-wrap-style:square" from="3821,5342" to="3824,9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">
                  <v:stroke dashstyle="dash"/>
                </v:line>
                <v:rect id="Rectangle 1246" o:spid="_x0000_s1136" style="position:absolute;left:4821;top:4457;width:477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" filled="f"/>
                <v:line id="Line 1247" o:spid="_x0000_s1137" style="position:absolute;flip:y;visibility:visible;mso-wrap-style:square" from="2082,4745" to="4197,4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"/>
                <v:line id="Line 1248" o:spid="_x0000_s1138" style="position:absolute;visibility:visible;mso-wrap-style:square" from="2186,4457" to="4200,4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8ZlxwAAANw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kxo5RmZQC/+AAAA//8DAFBLAQItABQABgAIAAAAIQDb4fbL7gAAAIUBAAATAAAAAAAA&#10;AAAAAAAAAAAAAABbQ29udGVudF9UeXBlc10ueG1sUEsBAi0AFAAGAAgAAAAhAFr0LFu/AAAAFQEA&#10;AAsAAAAAAAAAAAAAAAAAHwEAAF9yZWxzLy5yZWxzUEsBAi0AFAAGAAgAAAAhAKbjxmXHAAAA3AAA&#10;AA8AAAAAAAAAAAAAAAAABwIAAGRycy9kb3ducmV2LnhtbFBLBQYAAAAAAwADALcAAAD7AgAAAAA=&#10;"/>
                <v:rect id="Rectangle 1249" o:spid="_x0000_s1139" style="position:absolute;left:4104;top:3871;width:477;height:28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" filled="f"/>
                <v:line id="Line 1250" o:spid="_x0000_s1140" style="position:absolute;rotation:90;visibility:visible;mso-wrap-style:square" from="3686,3938" to="4712,3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"/>
                <v:line id="Line 1251" o:spid="_x0000_s1141" style="position:absolute;rotation:90;visibility:visible;mso-wrap-style:square" from="4019,3983" to="4955,3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"/>
                <v:rect id="Rectangle 1252" o:spid="_x0000_s1142" style="position:absolute;left:3574;top:7408;width:477;height:28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" filled="f"/>
                <v:line id="Line 1253" o:spid="_x0000_s1143" style="position:absolute;visibility:visible;mso-wrap-style:square" from="4488,4742" to="5568,4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SdpxAAAANwAAAAPAAAAZHJzL2Rvd25yZXYueG1sRE9La8JA&#10;EL4L/odlhN50Yy1B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PBBJ2nEAAAA3AAAAA8A&#10;AAAAAAAAAAAAAAAABwIAAGRycy9kb3ducmV2LnhtbFBLBQYAAAAAAwADALcAAAD4AgAAAAA=&#10;"/>
                <v:line id="Line 1254" o:spid="_x0000_s1144" style="position:absolute;visibility:visible;mso-wrap-style:square" from="4488,4457" to="5469,4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L8dxAAAANwAAAAPAAAAZHJzL2Rvd25yZXYueG1sRE9La8JA&#10;EL4X/A/LCL3Vja0E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H+ovx3EAAAA3AAAAA8A&#10;AAAAAAAAAAAAAAAABwIAAGRycy9kb3ducmV2LnhtbFBLBQYAAAAAAwADALcAAAD4AgAAAAA=&#10;"/>
                <v:line id="Line 1255" o:spid="_x0000_s1145" style="position:absolute;visibility:visible;mso-wrap-style:square" from="2124,4608" to="5529,4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">
                  <v:stroke dashstyle="dash"/>
                </v:line>
                <v:line id="Line 1256" o:spid="_x0000_s1146" style="position:absolute;rotation:90;flip:x;visibility:visible;mso-wrap-style:square" from="3093,5845" to="5298,5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"/>
                <v:line id="Line 1257" o:spid="_x0000_s1147" style="position:absolute;rotation:90;visibility:visible;mso-wrap-style:square" from="3426,5806" to="5547,5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"/>
                <v:line id="Line 1258" o:spid="_x0000_s1148" style="position:absolute;visibility:visible;mso-wrap-style:square" from="4346,3464" to="4346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">
                  <v:stroke dashstyle="dash"/>
                </v:line>
                <v:line id="Line 1259" o:spid="_x0000_s1149" style="position:absolute;visibility:visible;mso-wrap-style:square" from="3956,7071" to="3956,9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RCD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CRqRCDxQAAANwAAAAP&#10;AAAAAAAAAAAAAAAAAAcCAABkcnMvZG93bnJldi54bWxQSwUGAAAAAAMAAwC3AAAA+QIAAAAA&#10;"/>
                <v:line id="Line 1260" o:spid="_x0000_s1150" style="position:absolute;visibility:visible;mso-wrap-style:square" from="3668,7068" to="3668,9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i/DxwAAANwAAAAPAAAAZHJzL2Rvd25yZXYueG1sRI9BS8NA&#10;EIXvQv/DMgVvdlPFI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IVKL8PHAAAA3AAA&#10;AA8AAAAAAAAAAAAAAAAABwIAAGRycy9kb3ducmV2LnhtbFBLBQYAAAAAAwADALcAAAD7AgAAAAA=&#10;"/>
                <v:group id="Group 1261" o:spid="_x0000_s1151" style="position:absolute;left:3963;top:7160;width:144;height:2448" coordorigin="4032,6192" coordsize="144,24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<v:line id="Line 1262" o:spid="_x0000_s1152" style="position:absolute;visibility:visible;mso-wrap-style:square" from="4032,6768" to="4176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BQvxAAAANwAAAAPAAAAZHJzL2Rvd25yZXYueG1sRE9Na8JA&#10;EL0X/A/LCL3VTS2G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BrUFC/EAAAA3AAAAA8A&#10;AAAAAAAAAAAAAAAABwIAAGRycy9kb3ducmV2LnhtbFBLBQYAAAAAAwADALcAAAD4AgAAAAA=&#10;"/>
                  <v:line id="Line 1263" o:spid="_x0000_s1153" style="position:absolute;visibility:visible;mso-wrap-style:square" from="4032,6912" to="4176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LG0xAAAANw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HWYsbTEAAAA3AAAAA8A&#10;AAAAAAAAAAAAAAAABwIAAGRycy9kb3ducmV2LnhtbFBLBQYAAAAAAwADALcAAAD4AgAAAAA=&#10;"/>
                  <v:line id="Line 1264" o:spid="_x0000_s1154" style="position:absolute;visibility:visible;mso-wrap-style:square" from="4032,6624" to="4176,6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SnAxQAAANw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"/>
                  <v:line id="Line 1265" o:spid="_x0000_s1155" style="position:absolute;visibility:visible;mso-wrap-style:square" from="4032,6336" to="4176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YxbxAAAANw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JU9jFvEAAAA3AAAAA8A&#10;AAAAAAAAAAAAAAAABwIAAGRycy9kb3ducmV2LnhtbFBLBQYAAAAAAwADALcAAAD4AgAAAAA=&#10;"/>
                  <v:line id="Line 1266" o:spid="_x0000_s1156" style="position:absolute;visibility:visible;mso-wrap-style:square" from="4032,6480" to="4176,6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xIs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GXvEizEAAAA3AAAAA8A&#10;AAAAAAAAAAAAAAAABwIAAGRycy9kb3ducmV2LnhtbFBLBQYAAAAAAwADALcAAAD4AgAAAAA=&#10;"/>
                  <v:line id="Line 1267" o:spid="_x0000_s1157" style="position:absolute;visibility:visible;mso-wrap-style:square" from="4032,6192" to="4176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qi2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eMU7s/EC+TsBgAA//8DAFBLAQItABQABgAIAAAAIQDb4fbL7gAAAIUBAAATAAAAAAAAAAAA&#10;AAAAAAAAAABbQ29udGVudF9UeXBlc10ueG1sUEsBAi0AFAAGAAgAAAAhAFr0LFu/AAAAFQEAAAsA&#10;AAAAAAAAAAAAAAAAHwEAAF9yZWxzLy5yZWxzUEsBAi0AFAAGAAgAAAAhAJ5WqLbEAAAA3AAAAA8A&#10;AAAAAAAAAAAAAAAABwIAAGRycy9kb3ducmV2LnhtbFBLBQYAAAAAAwADALcAAAD4AgAAAAA=&#10;"/>
                  <v:line id="Line 1268" o:spid="_x0000_s1158" style="position:absolute;visibility:visible;mso-wrap-style:square" from="4032,7632" to="4176,7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"/>
                  <v:line id="Line 1269" o:spid="_x0000_s1159" style="position:absolute;visibility:visible;mso-wrap-style:square" from="4032,7776" to="4176,7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ZlfxwAAANw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0Fo5RmZQK/+AAAA//8DAFBLAQItABQABgAIAAAAIQDb4fbL7gAAAIUBAAATAAAAAAAA&#10;AAAAAAAAAAAAAABbQ29udGVudF9UeXBlc10ueG1sUEsBAi0AFAAGAAgAAAAhAFr0LFu/AAAAFQEA&#10;AAsAAAAAAAAAAAAAAAAAHwEAAF9yZWxzLy5yZWxzUEsBAi0AFAAGAAgAAAAhAICFmV/HAAAA3AAA&#10;AA8AAAAAAAAAAAAAAAAABwIAAGRycy9kb3ducmV2LnhtbFBLBQYAAAAAAwADALcAAAD7AgAAAAA=&#10;"/>
                  <v:line id="Line 1270" o:spid="_x0000_s1160" style="position:absolute;visibility:visible;mso-wrap-style:square" from="4032,7488" to="4176,7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"/>
                  <v:line id="Line 1271" o:spid="_x0000_s1161" style="position:absolute;visibility:visible;mso-wrap-style:square" from="4032,7200" to="4176,7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GGixQAAANw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"/>
                  <v:line id="Line 1272" o:spid="_x0000_s1162" style="position:absolute;visibility:visible;mso-wrap-style:square" from="4032,7344" to="4176,7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MQ5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E4GcH/mXgE5OwGAAD//wMAUEsBAi0AFAAGAAgAAAAhANvh9svuAAAAhQEAABMAAAAAAAAA&#10;AAAAAAAAAAAAAFtDb250ZW50X1R5cGVzXS54bWxQSwECLQAUAAYACAAAACEAWvQsW78AAAAVAQAA&#10;CwAAAAAAAAAAAAAAAAAfAQAAX3JlbHMvLnJlbHNQSwECLQAUAAYACAAAACEAIpDEOcYAAADcAAAA&#10;DwAAAAAAAAAAAAAAAAAHAgAAZHJzL2Rvd25yZXYueG1sUEsFBgAAAAADAAMAtwAAAPoCAAAAAA==&#10;"/>
                  <v:line id="Line 1273" o:spid="_x0000_s1163" style="position:absolute;visibility:visible;mso-wrap-style:square" from="4032,7056" to="4176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lpO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SeF2Jh4BObsCAAD//wMAUEsBAi0AFAAGAAgAAAAhANvh9svuAAAAhQEAABMAAAAAAAAA&#10;AAAAAAAAAAAAAFtDb250ZW50X1R5cGVzXS54bWxQSwECLQAUAAYACAAAACEAWvQsW78AAAAVAQAA&#10;CwAAAAAAAAAAAAAAAAAfAQAAX3JlbHMvLnJlbHNQSwECLQAUAAYACAAAACEA0kJaTsYAAADcAAAA&#10;DwAAAAAAAAAAAAAAAAAHAgAAZHJzL2Rvd25yZXYueG1sUEsFBgAAAAADAAMAtwAAAPoCAAAAAA==&#10;"/>
                  <v:line id="Line 1274" o:spid="_x0000_s1164" style="position:absolute;visibility:visible;mso-wrap-style:square" from="4032,8352" to="4176,8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v/V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gmM7ifiUdALm4AAAD//wMAUEsBAi0AFAAGAAgAAAAhANvh9svuAAAAhQEAABMAAAAAAAAA&#10;AAAAAAAAAAAAAFtDb250ZW50X1R5cGVzXS54bWxQSwECLQAUAAYACAAAACEAWvQsW78AAAAVAQAA&#10;CwAAAAAAAAAAAAAAAAAfAQAAX3JlbHMvLnJlbHNQSwECLQAUAAYACAAAACEAvQ7/1cYAAADcAAAA&#10;DwAAAAAAAAAAAAAAAAAHAgAAZHJzL2Rvd25yZXYueG1sUEsFBgAAAAADAAMAtwAAAPoCAAAAAA==&#10;"/>
                  <v:line id="Line 1275" o:spid="_x0000_s1165" style="position:absolute;visibility:visible;mso-wrap-style:square" from="4032,8496" to="4176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52eh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JnuHvTDwCcvELAAD//wMAUEsBAi0AFAAGAAgAAAAhANvh9svuAAAAhQEAABMAAAAAAAAA&#10;AAAAAAAAAAAAAFtDb250ZW50X1R5cGVzXS54bWxQSwECLQAUAAYACAAAACEAWvQsW78AAAAVAQAA&#10;CwAAAAAAAAAAAAAAAAAfAQAAX3JlbHMvLnJlbHNQSwECLQAUAAYACAAAACEAMudnocYAAADcAAAA&#10;DwAAAAAAAAAAAAAAAAAHAgAAZHJzL2Rvd25yZXYueG1sUEsFBgAAAAADAAMAtwAAAPoCAAAAAA==&#10;"/>
                  <v:line id="Line 1276" o:spid="_x0000_s1166" style="position:absolute;visibility:visible;mso-wrap-style:square" from="4032,8208" to="4176,8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8I6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JnuHvTDwCcvELAAD//wMAUEsBAi0AFAAGAAgAAAAhANvh9svuAAAAhQEAABMAAAAAAAAA&#10;AAAAAAAAAAAAAFtDb250ZW50X1R5cGVzXS54bWxQSwECLQAUAAYACAAAACEAWvQsW78AAAAVAQAA&#10;CwAAAAAAAAAAAAAAAAAfAQAAX3JlbHMvLnJlbHNQSwECLQAUAAYACAAAACEAXavCOsYAAADcAAAA&#10;DwAAAAAAAAAAAAAAAAAHAgAAZHJzL2Rvd25yZXYueG1sUEsFBgAAAAADAAMAtwAAAPoCAAAAAA==&#10;"/>
                  <v:line id="Line 1277" o:spid="_x0000_s1167" style="position:absolute;visibility:visible;mso-wrap-style:square" from="4032,7920" to="4176,8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VxNxgAAANw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ZJCr9n4hGQyx8AAAD//wMAUEsBAi0AFAAGAAgAAAAhANvh9svuAAAAhQEAABMAAAAAAAAA&#10;AAAAAAAAAAAAAFtDb250ZW50X1R5cGVzXS54bWxQSwECLQAUAAYACAAAACEAWvQsW78AAAAVAQAA&#10;CwAAAAAAAAAAAAAAAAAfAQAAX3JlbHMvLnJlbHNQSwECLQAUAAYACAAAACEArXlcTcYAAADcAAAA&#10;DwAAAAAAAAAAAAAAAAAHAgAAZHJzL2Rvd25yZXYueG1sUEsFBgAAAAADAAMAtwAAAPoCAAAAAA==&#10;"/>
                  <v:line id="Line 1278" o:spid="_x0000_s1168" style="position:absolute;visibility:visible;mso-wrap-style:square" from="4032,8064" to="4176,8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fnWxgAAANw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JnuHvTDwCcvELAAD//wMAUEsBAi0AFAAGAAgAAAAhANvh9svuAAAAhQEAABMAAAAAAAAA&#10;AAAAAAAAAAAAAFtDb250ZW50X1R5cGVzXS54bWxQSwECLQAUAAYACAAAACEAWvQsW78AAAAVAQAA&#10;CwAAAAAAAAAAAAAAAAAfAQAAX3JlbHMvLnJlbHNQSwECLQAUAAYACAAAACEAwjX51sYAAADcAAAA&#10;DwAAAAAAAAAAAAAAAAAHAgAAZHJzL2Rvd25yZXYueG1sUEsFBgAAAAADAAMAtwAAAPoCAAAAAA==&#10;"/>
                </v:group>
                <v:line id="Line 1279" o:spid="_x0000_s1169" style="position:absolute;visibility:visible;mso-wrap-style:square" from="3525,7662" to="3669,7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m2kwwAAANw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gncW08E4+AnP8BAAD//wMAUEsBAi0AFAAGAAgAAAAhANvh9svuAAAAhQEAABMAAAAAAAAAAAAA&#10;AAAAAAAAAFtDb250ZW50X1R5cGVzXS54bWxQSwECLQAUAAYACAAAACEAWvQsW78AAAAVAQAACwAA&#10;AAAAAAAAAAAAAAAfAQAAX3JlbHMvLnJlbHNQSwECLQAUAAYACAAAACEAs6ptpMMAAADcAAAADwAA&#10;AAAAAAAAAAAAAAAHAgAAZHJzL2Rvd25yZXYueG1sUEsFBgAAAAADAAMAtwAAAPcCAAAAAA==&#10;"/>
                <v:line id="Line 1280" o:spid="_x0000_s1170" style="position:absolute;visibility:visible;mso-wrap-style:square" from="3525,7806" to="3669,7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sg/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JXuDvTDwCcvELAAD//wMAUEsBAi0AFAAGAAgAAAAhANvh9svuAAAAhQEAABMAAAAAAAAA&#10;AAAAAAAAAAAAAFtDb250ZW50X1R5cGVzXS54bWxQSwECLQAUAAYACAAAACEAWvQsW78AAAAVAQAA&#10;CwAAAAAAAAAAAAAAAAAfAQAAX3JlbHMvLnJlbHNQSwECLQAUAAYACAAAACEA3ObIP8YAAADcAAAA&#10;DwAAAAAAAAAAAAAAAAAHAgAAZHJzL2Rvd25yZXYueG1sUEsFBgAAAAADAAMAtwAAAPoCAAAAAA==&#10;"/>
                <v:line id="Line 1281" o:spid="_x0000_s1171" style="position:absolute;visibility:visible;mso-wrap-style:square" from="3525,7518" to="3669,7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"/>
                <v:line id="Line 1282" o:spid="_x0000_s1172" style="position:absolute;visibility:visible;mso-wrap-style:square" from="3525,7374" to="3669,7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"/>
                <v:line id="Line 1283" o:spid="_x0000_s1173" style="position:absolute;visibility:visible;mso-wrap-style:square" from="3525,8526" to="3669,8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"/>
                <v:line id="Line 1284" o:spid="_x0000_s1174" style="position:absolute;visibility:visible;mso-wrap-style:square" from="3525,8670" to="3669,8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2kIxgAAANw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zGU/g7E4+AXN4BAAD//wMAUEsBAi0AFAAGAAgAAAAhANvh9svuAAAAhQEAABMAAAAAAAAA&#10;AAAAAAAAAAAAAFtDb250ZW50X1R5cGVzXS54bWxQSwECLQAUAAYACAAAACEAWvQsW78AAAAVAQAA&#10;CwAAAAAAAAAAAAAAAAAfAQAAX3JlbHMvLnJlbHNQSwECLQAUAAYACAAAACEAONdpCMYAAADcAAAA&#10;DwAAAAAAAAAAAAAAAAAHAgAAZHJzL2Rvd25yZXYueG1sUEsFBgAAAAADAAMAtwAAAPoCAAAAAA==&#10;"/>
                <v:line id="Line 1285" o:spid="_x0000_s1175" style="position:absolute;visibility:visible;mso-wrap-style:square" from="3525,8382" to="3669,8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vF8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VMJ09wPxOPgFzeAAAA//8DAFBLAQItABQABgAIAAAAIQDb4fbL7gAAAIUBAAATAAAAAAAA&#10;AAAAAAAAAAAAAABbQ29udGVudF9UeXBlc10ueG1sUEsBAi0AFAAGAAgAAAAhAFr0LFu/AAAAFQEA&#10;AAsAAAAAAAAAAAAAAAAAHwEAAF9yZWxzLy5yZWxzUEsBAi0AFAAGAAgAAAAhALc+8XzHAAAA3AAA&#10;AA8AAAAAAAAAAAAAAAAABwIAAGRycy9kb3ducmV2LnhtbFBLBQYAAAAAAwADALcAAAD7AgAAAAA=&#10;"/>
                <v:line id="Line 1286" o:spid="_x0000_s1176" style="position:absolute;visibility:visible;mso-wrap-style:square" from="3525,8094" to="3669,8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"/>
                <v:line id="Line 1287" o:spid="_x0000_s1177" style="position:absolute;visibility:visible;mso-wrap-style:square" from="3525,8238" to="3669,8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MqQ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lML/mXgE5OwGAAD//wMAUEsBAi0AFAAGAAgAAAAhANvh9svuAAAAhQEAABMAAAAAAAAA&#10;AAAAAAAAAAAAAFtDb250ZW50X1R5cGVzXS54bWxQSwECLQAUAAYACAAAACEAWvQsW78AAAAVAQAA&#10;CwAAAAAAAAAAAAAAAAAfAQAAX3JlbHMvLnJlbHNQSwECLQAUAAYACAAAACEAKKDKkMYAAADcAAAA&#10;DwAAAAAAAAAAAAAAAAAHAgAAZHJzL2Rvd25yZXYueG1sUEsFBgAAAAADAAMAtwAAAPoCAAAAAA==&#10;"/>
                <v:line id="Line 1288" o:spid="_x0000_s1178" style="position:absolute;visibility:visible;mso-wrap-style:square" from="3525,7950" to="3669,8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"/>
                <v:line id="Line 1289" o:spid="_x0000_s1179" style="position:absolute;visibility:visible;mso-wrap-style:square" from="3525,9246" to="3669,9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"/>
                <v:line id="Line 1290" o:spid="_x0000_s1180" style="position:absolute;visibility:visible;mso-wrap-style:square" from="3525,9390" to="3669,9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"/>
                <v:line id="Line 1291" o:spid="_x0000_s1181" style="position:absolute;visibility:visible;mso-wrap-style:square" from="3525,9102" to="3669,92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"/>
                <v:line id="Line 1292" o:spid="_x0000_s1182" style="position:absolute;visibility:visible;mso-wrap-style:square" from="3525,8814" to="3669,8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"/>
                <v:line id="Line 1293" o:spid="_x0000_s1183" style="position:absolute;visibility:visible;mso-wrap-style:square" from="3525,8958" to="3669,9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wYu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TeF2Jh4BObsCAAD//wMAUEsBAi0AFAAGAAgAAAAhANvh9svuAAAAhQEAABMAAAAAAAAA&#10;AAAAAAAAAAAAAFtDb250ZW50X1R5cGVzXS54bWxQSwECLQAUAAYACAAAACEAWvQsW78AAAAVAQAA&#10;CwAAAAAAAAAAAAAAAAAfAQAAX3JlbHMvLnJlbHNQSwECLQAUAAYACAAAACEAmfcGLsYAAADcAAAA&#10;DwAAAAAAAAAAAAAAAAAHAgAAZHJzL2Rvd25yZXYueG1sUEsFBgAAAAADAAMAtwAAAPoCAAAAAA==&#10;"/>
                <v:shape id="Freeform 1294" o:spid="_x0000_s1184" style="position:absolute;left:3824;top:4014;width:1240;height:3531;visibility:visible;mso-wrap-style:square;v-text-anchor:top" coordsize="1240,35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" path="m517,r723,598l,3531,517,xe">
                  <v:path arrowok="t" o:connecttype="custom" o:connectlocs="517,0;1240,598;0,3531;517,0" o:connectangles="0,0,0,0"/>
                </v:shape>
                <v:oval id="Oval 1295" o:spid="_x0000_s1185" style="position:absolute;left:4308;top:3982;width:72;height:72;rotation:87395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"/>
                <v:oval id="Oval 1296" o:spid="_x0000_s1186" style="position:absolute;left:5021;top:4568;width:72;height:72;rotation:87395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"/>
                <v:oval id="Oval 1297" o:spid="_x0000_s1187" style="position:absolute;left:3794;top:7515;width:72;height:72;rotation:87395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"/>
                <v:group id="Group 1298" o:spid="_x0000_s1188" style="position:absolute;left:3717;top:5153;width:216;height:181" coordorigin="4896,4571" coordsize="216,1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<v:oval id="Oval 1299" o:spid="_x0000_s1189" style="position:absolute;left:4968;top:4571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"/>
                  <v:line id="Line 1300" o:spid="_x0000_s1190" style="position:absolute;visibility:visible;mso-wrap-style:square" from="4968,4608" to="4968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"/>
                  <v:line id="Line 1301" o:spid="_x0000_s1191" style="position:absolute;visibility:visible;mso-wrap-style:square" from="4896,4680" to="5112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Ksf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bN5nB/PxCMgV78AAAD//wMAUEsBAi0AFAAGAAgAAAAhANvh9svuAAAAhQEAABMAAAAAAAAAAAAA&#10;AAAAAAAAAFtDb250ZW50X1R5cGVzXS54bWxQSwECLQAUAAYACAAAACEAWvQsW78AAAAVAQAACwAA&#10;AAAAAAAAAAAAAAAfAQAAX3JlbHMvLnJlbHNQSwECLQAUAAYACAAAACEAg7CrH8MAAADcAAAADwAA&#10;AAAAAAAAAAAAAAAHAgAAZHJzL2Rvd25yZXYueG1sUEsFBgAAAAADAAMAtwAAAPcCAAAAAA==&#10;"/>
                  <v:line id="Line 1302" o:spid="_x0000_s1192" style="position:absolute;flip:y;visibility:visible;mso-wrap-style:square" from="4896,4680" to="4968,4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"/>
                  <v:line id="Line 1303" o:spid="_x0000_s1193" style="position:absolute;flip:y;visibility:visible;mso-wrap-style:square" from="5040,4680" to="5112,4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"/>
                  <v:line id="Line 1304" o:spid="_x0000_s1194" style="position:absolute;flip:y;visibility:visible;mso-wrap-style:square" from="4968,4680" to="5040,4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"/>
                  <v:line id="Line 1305" o:spid="_x0000_s1195" style="position:absolute;visibility:visible;mso-wrap-style:square" from="5040,4608" to="5040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60cxwAAANw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rGkxf4PxOPgJxfAQAA//8DAFBLAQItABQABgAIAAAAIQDb4fbL7gAAAIUBAAATAAAAAAAA&#10;AAAAAAAAAAAAAABbQ29udGVudF9UeXBlc10ueG1sUEsBAi0AFAAGAAgAAAAhAFr0LFu/AAAAFQEA&#10;AAsAAAAAAAAAAAAAAAAAHwEAAF9yZWxzLy5yZWxzUEsBAi0AFAAGAAgAAAAhAPyLrRzHAAAA3AAA&#10;AA8AAAAAAAAAAAAAAAAABwIAAGRycy9kb3ducmV2LnhtbFBLBQYAAAAAAwADALcAAAD7AgAAAAA=&#10;"/>
                </v:group>
                <v:shape id="Text Box 1306" o:spid="_x0000_s1196" type="#_x0000_t202" style="position:absolute;left:4215;top:4062;width:48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he5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H8NoXHmXgE5PIOAAD//wMAUEsBAi0AFAAGAAgAAAAhANvh9svuAAAAhQEAABMAAAAAAAAAAAAA&#10;AAAAAAAAAFtDb250ZW50X1R5cGVzXS54bWxQSwECLQAUAAYACAAAACEAWvQsW78AAAAVAQAACwAA&#10;AAAAAAAAAAAAAAAfAQAAX3JlbHMvLnJlbHNQSwECLQAUAAYACAAAACEA6W4XucMAAADcAAAADwAA&#10;AAAAAAAAAAAAAAAHAgAAZHJzL2Rvd25yZXYueG1sUEsFBgAAAAADAAMAtwAAAPcCAAAAAA==&#10;" filled="f" stroked="f">
                  <v:textbox>
                    <w:txbxContent>
                      <w:p w:rsidR="002F3634" w:rsidRDefault="002F3634" w:rsidP="00B93206">
                        <w:r>
                          <w:t>E</w:t>
                        </w:r>
                      </w:p>
                    </w:txbxContent>
                  </v:textbox>
                </v:shape>
                <v:shape id="Text Box 1307" o:spid="_x0000_s1197" type="#_x0000_t202" style="position:absolute;left:4665;top:4422;width:48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InO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2H8NoPnmXgE5OoBAAD//wMAUEsBAi0AFAAGAAgAAAAhANvh9svuAAAAhQEAABMAAAAAAAAAAAAA&#10;AAAAAAAAAFtDb250ZW50X1R5cGVzXS54bWxQSwECLQAUAAYACAAAACEAWvQsW78AAAAVAQAACwAA&#10;AAAAAAAAAAAAAAAfAQAAX3JlbHMvLnJlbHNQSwECLQAUAAYACAAAACEAGbyJzsMAAADcAAAADwAA&#10;AAAAAAAAAAAAAAAHAgAAZHJzL2Rvd25yZXYueG1sUEsFBgAAAAADAAMAtwAAAPcCAAAAAA==&#10;" filled="f" stroked="f">
                  <v:textbox>
                    <w:txbxContent>
                      <w:p w:rsidR="002F3634" w:rsidRDefault="002F3634" w:rsidP="00B93206">
                        <w:r>
                          <w:t>F</w:t>
                        </w:r>
                      </w:p>
                    </w:txbxContent>
                  </v:textbox>
                </v:shape>
                <v:shape id="Text Box 1308" o:spid="_x0000_s1198" type="#_x0000_t202" style="position:absolute;left:4050;top:7362;width:48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CxV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eV7A9Uw8AnL1DwAA//8DAFBLAQItABQABgAIAAAAIQDb4fbL7gAAAIUBAAATAAAAAAAAAAAA&#10;AAAAAAAAAABbQ29udGVudF9UeXBlc10ueG1sUEsBAi0AFAAGAAgAAAAhAFr0LFu/AAAAFQEAAAsA&#10;AAAAAAAAAAAAAAAAHwEAAF9yZWxzLy5yZWxzUEsBAi0AFAAGAAgAAAAhAHbwLFXEAAAA3AAAAA8A&#10;AAAAAAAAAAAAAAAABwIAAGRycy9kb3ducmV2LnhtbFBLBQYAAAAAAwADALcAAAD4AgAAAAA=&#10;" filled="f" stroked="f">
                  <v:textbox>
                    <w:txbxContent>
                      <w:p w:rsidR="002F3634" w:rsidRDefault="002F3634" w:rsidP="00B93206">
                        <w:r>
                          <w:t>G</w:t>
                        </w:r>
                      </w:p>
                    </w:txbxContent>
                  </v:textbox>
                </v:shape>
                <v:shape id="Text Box 1309" o:spid="_x0000_s1199" type="#_x0000_t202" style="position:absolute;left:3270;top:5112;width:58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7gn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N&#10;49p4Jh4BuXgCAAD//wMAUEsBAi0AFAAGAAgAAAAhANvh9svuAAAAhQEAABMAAAAAAAAAAAAAAAAA&#10;AAAAAFtDb250ZW50X1R5cGVzXS54bWxQSwECLQAUAAYACAAAACEAWvQsW78AAAAVAQAACwAAAAAA&#10;AAAAAAAAAAAfAQAAX3JlbHMvLnJlbHNQSwECLQAUAAYACAAAACEAB2+4J8AAAADcAAAADwAAAAAA&#10;AAAAAAAAAAAHAgAAZHJzL2Rvd25yZXYueG1sUEsFBgAAAAADAAMAtwAAAPQCAAAAAA==&#10;" filled="f" stroked="f">
                  <v:textbox>
                    <w:txbxContent>
                      <w:p w:rsidR="002F3634" w:rsidRDefault="002F3634" w:rsidP="00B93206">
                        <w:r>
                          <w:t>A</w:t>
                        </w:r>
                      </w:p>
                    </w:txbxContent>
                  </v:textbox>
                </v:shape>
                <v:shape id="Text Box 1310" o:spid="_x0000_s1200" type="#_x0000_t202" style="position:absolute;left:1995;top:6117;width:48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x28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QMRzN4nYlHQC6fAAAA//8DAFBLAQItABQABgAIAAAAIQDb4fbL7gAAAIUBAAATAAAAAAAAAAAA&#10;AAAAAAAAAABbQ29udGVudF9UeXBlc10ueG1sUEsBAi0AFAAGAAgAAAAhAFr0LFu/AAAAFQEAAAsA&#10;AAAAAAAAAAAAAAAAHwEAAF9yZWxzLy5yZWxzUEsBAi0AFAAGAAgAAAAhAGgjHbzEAAAA3AAAAA8A&#10;AAAAAAAAAAAAAAAABwIAAGRycy9kb3ducmV2LnhtbFBLBQYAAAAAAwADALcAAAD4AgAAAAA=&#10;" filled="f" stroked="f">
                  <v:textbox>
                    <w:txbxContent>
                      <w:p w:rsidR="002F3634" w:rsidRDefault="002F3634" w:rsidP="00B93206">
                        <w:r>
                          <w:t>2</w:t>
                        </w:r>
                      </w:p>
                    </w:txbxContent>
                  </v:textbox>
                </v:shape>
                <v:shape id="Text Box 1311" o:spid="_x0000_s1201" type="#_x0000_t202" style="position:absolute;left:4200;top:5157;width:48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8dc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kcb58Uw8AnJ9AwAA//8DAFBLAQItABQABgAIAAAAIQDb4fbL7gAAAIUBAAATAAAAAAAAAAAAAAAA&#10;AAAAAABbQ29udGVudF9UeXBlc10ueG1sUEsBAi0AFAAGAAgAAAAhAFr0LFu/AAAAFQEAAAsAAAAA&#10;AAAAAAAAAAAAHwEAAF9yZWxzLy5yZWxzUEsBAi0AFAAGAAgAAAAhAKEfx1zBAAAA3AAAAA8AAAAA&#10;AAAAAAAAAAAABwIAAGRycy9kb3ducmV2LnhtbFBLBQYAAAAAAwADALcAAAD1AgAAAAA=&#10;" filled="f" stroked="f">
                  <v:textbox>
                    <w:txbxContent>
                      <w:p w:rsidR="002F3634" w:rsidRDefault="002F3634" w:rsidP="00B93206">
                        <w:r>
                          <w:t>3</w:t>
                        </w:r>
                      </w:p>
                    </w:txbxContent>
                  </v:textbox>
                </v:shape>
                <v:shape id="Text Box 1312" o:spid="_x0000_s1202" type="#_x0000_t202" style="position:absolute;left:3885;top:3822;width:48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2LH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sUzg90w8AnL3AwAA//8DAFBLAQItABQABgAIAAAAIQDb4fbL7gAAAIUBAAATAAAAAAAAAAAA&#10;AAAAAAAAAABbQ29udGVudF9UeXBlc10ueG1sUEsBAi0AFAAGAAgAAAAhAFr0LFu/AAAAFQEAAAsA&#10;AAAAAAAAAAAAAAAAHwEAAF9yZWxzLy5yZWxzUEsBAi0AFAAGAAgAAAAhAM5TYsfEAAAA3AAAAA8A&#10;AAAAAAAAAAAAAAAABwIAAGRycy9kb3ducmV2LnhtbFBLBQYAAAAAAwADALcAAAD4AgAAAAA=&#10;" filled="f" stroked="f">
                  <v:textbox>
                    <w:txbxContent>
                      <w:p w:rsidR="002F3634" w:rsidRDefault="002F3634" w:rsidP="00B93206">
                        <w:r>
                          <w:t>4</w:t>
                        </w:r>
                      </w:p>
                    </w:txbxContent>
                  </v:textbox>
                </v:shape>
                <v:shape id="Text Box 1313" o:spid="_x0000_s1203" type="#_x0000_t202" style="position:absolute;left:5055;top:4692;width:48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" filled="f" stroked="f">
                  <v:textbox>
                    <w:txbxContent>
                      <w:p w:rsidR="002F3634" w:rsidRDefault="002F3634" w:rsidP="00B93206">
                        <w:r>
                          <w:t>5</w:t>
                        </w:r>
                      </w:p>
                    </w:txbxContent>
                  </v:textbox>
                </v:shape>
                <v:shape id="Text Box 1314" o:spid="_x0000_s1204" type="#_x0000_t202" style="position:absolute;left:3195;top:7362;width:48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Vkr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" filled="f" stroked="f">
                  <v:textbox>
                    <w:txbxContent>
                      <w:p w:rsidR="002F3634" w:rsidRDefault="002F3634" w:rsidP="00B93206">
                        <w:r>
                          <w:t>6</w:t>
                        </w:r>
                      </w:p>
                    </w:txbxContent>
                  </v:textbox>
                </v:shape>
                <v:shape id="Text Box 1315" o:spid="_x0000_s1205" type="#_x0000_t202" style="position:absolute;left:3945;top:3012;width:88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" filled="f" stroked="f">
                  <v:textbox>
                    <w:txbxContent>
                      <w:p w:rsidR="002F3634" w:rsidRDefault="002F3634" w:rsidP="00B93206">
                        <w:r>
                          <w:t>slot B</w:t>
                        </w:r>
                      </w:p>
                    </w:txbxContent>
                  </v:textbox>
                </v:shape>
                <v:shape id="Text Box 1316" o:spid="_x0000_s1206" type="#_x0000_t202" style="position:absolute;left:2235;top:4077;width:88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GTE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fJHC7Uw8AnL1BwAA//8DAFBLAQItABQABgAIAAAAIQDb4fbL7gAAAIUBAAATAAAAAAAAAAAA&#10;AAAAAAAAAABbQ29udGVudF9UeXBlc10ueG1sUEsBAi0AFAAGAAgAAAAhAFr0LFu/AAAAFQEAAAsA&#10;AAAAAAAAAAAAAAAAHwEAAF9yZWxzLy5yZWxzUEsBAi0AFAAGAAgAAAAhALFoZMTEAAAA3AAAAA8A&#10;AAAAAAAAAAAAAAAABwIAAGRycy9kb3ducmV2LnhtbFBLBQYAAAAAAwADALcAAAD4AgAAAAA=&#10;" filled="f" stroked="f">
                  <v:textbox>
                    <w:txbxContent>
                      <w:p w:rsidR="002F3634" w:rsidRDefault="002F3634" w:rsidP="00B93206">
                        <w:r>
                          <w:t>slot C</w:t>
                        </w:r>
                      </w:p>
                    </w:txbxContent>
                  </v:textbox>
                </v:shape>
                <v:shape id="Text Box 1317" o:spid="_x0000_s1207" type="#_x0000_t202" style="position:absolute;left:3400;top:9528;width:885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vqz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cPRBJ5n4hGQswcAAAD//wMAUEsBAi0AFAAGAAgAAAAhANvh9svuAAAAhQEAABMAAAAAAAAAAAAA&#10;AAAAAAAAAFtDb250ZW50X1R5cGVzXS54bWxQSwECLQAUAAYACAAAACEAWvQsW78AAAAVAQAACwAA&#10;AAAAAAAAAAAAAAAfAQAAX3JlbHMvLnJlbHNQSwECLQAUAAYACAAAACEAQbr6s8MAAADcAAAADwAA&#10;AAAAAAAAAAAAAAAHAgAAZHJzL2Rvd25yZXYueG1sUEsFBgAAAAADAAMAtwAAAPcCAAAAAA==&#10;" filled="f" stroked="f">
                  <v:textbox>
                    <w:txbxContent>
                      <w:p w:rsidR="002F3634" w:rsidRDefault="002F3634" w:rsidP="00B93206">
                        <w:r>
                          <w:t>slot 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93206" w:rsidRDefault="00B93206">
      <w:pPr>
        <w:rPr>
          <w:color w:val="228B22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1DEDB9B" wp14:editId="3D9BB415">
                <wp:simplePos x="0" y="0"/>
                <wp:positionH relativeFrom="column">
                  <wp:posOffset>2606040</wp:posOffset>
                </wp:positionH>
                <wp:positionV relativeFrom="paragraph">
                  <wp:posOffset>43180</wp:posOffset>
                </wp:positionV>
                <wp:extent cx="2505075" cy="1552575"/>
                <wp:effectExtent l="9525" t="11430" r="9525" b="7620"/>
                <wp:wrapNone/>
                <wp:docPr id="81" name="Text Box 1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5075" cy="155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F3634" w:rsidRPr="008E65BB" w:rsidRDefault="002F3634" w:rsidP="00B93206">
                            <w:r>
                              <w:t>E</w:t>
                            </w:r>
                            <w:r w:rsidRPr="008E65BB">
                              <w:t>F = 16 mm</w:t>
                            </w:r>
                          </w:p>
                          <w:p w:rsidR="002F3634" w:rsidRPr="008E65BB" w:rsidRDefault="002F3634" w:rsidP="00B93206">
                            <w:r w:rsidRPr="008E65BB">
                              <w:t>FG = 56 mm</w:t>
                            </w:r>
                          </w:p>
                          <w:p w:rsidR="002F3634" w:rsidRPr="008E65BB" w:rsidRDefault="002F3634" w:rsidP="00B93206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</w:pPr>
                            <w:r w:rsidRPr="008E65BB">
                              <w:t>EG = 62 mm</w:t>
                            </w:r>
                          </w:p>
                          <w:p w:rsidR="002F3634" w:rsidRDefault="002F3634" w:rsidP="00B93206"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= 31 mm radius of disk 2</w:t>
                            </w:r>
                          </w:p>
                          <w:p w:rsidR="002F3634" w:rsidRPr="00672894" w:rsidRDefault="002F3634" w:rsidP="00B93206">
                            <w:pPr>
                              <w:rPr>
                                <w:lang w:val="nb-NO"/>
                              </w:rPr>
                            </w:pPr>
                            <w:r w:rsidRPr="00672894">
                              <w:rPr>
                                <w:lang w:val="nb-NO"/>
                              </w:rPr>
                              <w:t>e</w:t>
                            </w:r>
                            <w:r w:rsidRPr="00672894">
                              <w:rPr>
                                <w:vertAlign w:val="subscript"/>
                                <w:lang w:val="nb-NO"/>
                              </w:rPr>
                              <w:t>B</w:t>
                            </w:r>
                            <w:r w:rsidRPr="00672894">
                              <w:rPr>
                                <w:lang w:val="nb-NO"/>
                              </w:rPr>
                              <w:t xml:space="preserve"> = 10 mm radial offset for slot B</w:t>
                            </w:r>
                          </w:p>
                          <w:p w:rsidR="002F3634" w:rsidRPr="00672894" w:rsidRDefault="002F3634" w:rsidP="00B93206">
                            <w:pPr>
                              <w:rPr>
                                <w:lang w:val="nb-NO"/>
                              </w:rPr>
                            </w:pPr>
                            <w:r w:rsidRPr="00672894">
                              <w:rPr>
                                <w:lang w:val="nb-NO"/>
                              </w:rPr>
                              <w:t>e</w:t>
                            </w:r>
                            <w:r w:rsidRPr="00672894">
                              <w:rPr>
                                <w:vertAlign w:val="subscript"/>
                                <w:lang w:val="nb-NO"/>
                              </w:rPr>
                              <w:t>C</w:t>
                            </w:r>
                            <w:r w:rsidRPr="00672894">
                              <w:rPr>
                                <w:lang w:val="nb-NO"/>
                              </w:rPr>
                              <w:t xml:space="preserve"> = 10 mm radial offset for slot C</w:t>
                            </w:r>
                          </w:p>
                          <w:p w:rsidR="002F3634" w:rsidRDefault="002F3634" w:rsidP="00B93206">
                            <w:r>
                              <w:rPr>
                                <w:rFonts w:ascii="Symbol" w:hAnsi="Symbol"/>
                              </w:rPr>
                              <w:t></w:t>
                            </w:r>
                            <w:r>
                              <w:rPr>
                                <w:vertAlign w:val="subscript"/>
                              </w:rPr>
                              <w:t>BC</w:t>
                            </w:r>
                            <w:r>
                              <w:t xml:space="preserve"> = 90º between slots B and C</w:t>
                            </w:r>
                          </w:p>
                          <w:p w:rsidR="002F3634" w:rsidRDefault="002F3634" w:rsidP="00B93206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</w:pPr>
                            <w:r>
                              <w:t>w = 5 mm width of slots B, C, and 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DEDB9B" id="Text Box 1318" o:spid="_x0000_s1208" type="#_x0000_t202" style="position:absolute;margin-left:205.2pt;margin-top:3.4pt;width:197.25pt;height:122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">
                <v:textbox>
                  <w:txbxContent>
                    <w:p w:rsidR="002F3634" w:rsidRPr="008E65BB" w:rsidRDefault="002F3634" w:rsidP="00B93206">
                      <w:r>
                        <w:t>E</w:t>
                      </w:r>
                      <w:r w:rsidRPr="008E65BB">
                        <w:t>F = 16 mm</w:t>
                      </w:r>
                    </w:p>
                    <w:p w:rsidR="002F3634" w:rsidRPr="008E65BB" w:rsidRDefault="002F3634" w:rsidP="00B93206">
                      <w:r w:rsidRPr="008E65BB">
                        <w:t>FG = 56 mm</w:t>
                      </w:r>
                    </w:p>
                    <w:p w:rsidR="002F3634" w:rsidRPr="008E65BB" w:rsidRDefault="002F3634" w:rsidP="00B93206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</w:pPr>
                      <w:r w:rsidRPr="008E65BB">
                        <w:t>EG = 62 mm</w:t>
                      </w:r>
                    </w:p>
                    <w:p w:rsidR="002F3634" w:rsidRDefault="002F3634" w:rsidP="00B93206">
                      <w:r>
                        <w:t>r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 xml:space="preserve"> = 31 mm radius of disk 2</w:t>
                      </w:r>
                    </w:p>
                    <w:p w:rsidR="002F3634" w:rsidRPr="00672894" w:rsidRDefault="002F3634" w:rsidP="00B93206">
                      <w:pPr>
                        <w:rPr>
                          <w:lang w:val="nb-NO"/>
                        </w:rPr>
                      </w:pPr>
                      <w:r w:rsidRPr="00672894">
                        <w:rPr>
                          <w:lang w:val="nb-NO"/>
                        </w:rPr>
                        <w:t>e</w:t>
                      </w:r>
                      <w:r w:rsidRPr="00672894">
                        <w:rPr>
                          <w:vertAlign w:val="subscript"/>
                          <w:lang w:val="nb-NO"/>
                        </w:rPr>
                        <w:t>B</w:t>
                      </w:r>
                      <w:r w:rsidRPr="00672894">
                        <w:rPr>
                          <w:lang w:val="nb-NO"/>
                        </w:rPr>
                        <w:t xml:space="preserve"> = 10 mm radial offset for slot B</w:t>
                      </w:r>
                    </w:p>
                    <w:p w:rsidR="002F3634" w:rsidRPr="00672894" w:rsidRDefault="002F3634" w:rsidP="00B93206">
                      <w:pPr>
                        <w:rPr>
                          <w:lang w:val="nb-NO"/>
                        </w:rPr>
                      </w:pPr>
                      <w:r w:rsidRPr="00672894">
                        <w:rPr>
                          <w:lang w:val="nb-NO"/>
                        </w:rPr>
                        <w:t>e</w:t>
                      </w:r>
                      <w:r w:rsidRPr="00672894">
                        <w:rPr>
                          <w:vertAlign w:val="subscript"/>
                          <w:lang w:val="nb-NO"/>
                        </w:rPr>
                        <w:t>C</w:t>
                      </w:r>
                      <w:r w:rsidRPr="00672894">
                        <w:rPr>
                          <w:lang w:val="nb-NO"/>
                        </w:rPr>
                        <w:t xml:space="preserve"> = 10 mm radial offset for slot C</w:t>
                      </w:r>
                    </w:p>
                    <w:p w:rsidR="002F3634" w:rsidRDefault="002F3634" w:rsidP="00B93206">
                      <w:r>
                        <w:rPr>
                          <w:rFonts w:ascii="Symbol" w:hAnsi="Symbol"/>
                        </w:rPr>
                        <w:t></w:t>
                      </w:r>
                      <w:r>
                        <w:rPr>
                          <w:vertAlign w:val="subscript"/>
                        </w:rPr>
                        <w:t>BC</w:t>
                      </w:r>
                      <w:r>
                        <w:t xml:space="preserve"> = 90º between slots B and C</w:t>
                      </w:r>
                    </w:p>
                    <w:p w:rsidR="002F3634" w:rsidRDefault="002F3634" w:rsidP="00B93206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</w:pPr>
                      <w:r>
                        <w:t>w = 5 mm width of slots B, C, and D</w:t>
                      </w:r>
                    </w:p>
                  </w:txbxContent>
                </v:textbox>
              </v:shape>
            </w:pict>
          </mc:Fallback>
        </mc:AlternateContent>
      </w: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85F6AFE" wp14:editId="7F988EA7">
                <wp:simplePos x="0" y="0"/>
                <wp:positionH relativeFrom="column">
                  <wp:posOffset>2291080</wp:posOffset>
                </wp:positionH>
                <wp:positionV relativeFrom="paragraph">
                  <wp:posOffset>53340</wp:posOffset>
                </wp:positionV>
                <wp:extent cx="3867150" cy="2590800"/>
                <wp:effectExtent l="0" t="4445" r="0" b="0"/>
                <wp:wrapNone/>
                <wp:docPr id="288" name="Group 1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67150" cy="2590800"/>
                          <a:chOff x="1155" y="10606"/>
                          <a:chExt cx="6090" cy="4080"/>
                        </a:xfrm>
                      </wpg:grpSpPr>
                      <wps:wsp>
                        <wps:cNvPr id="289" name="Text Box 1459"/>
                        <wps:cNvSpPr txBox="1">
                          <a:spLocks noChangeArrowheads="1"/>
                        </wps:cNvSpPr>
                        <wps:spPr bwMode="auto">
                          <a:xfrm>
                            <a:off x="2715" y="12240"/>
                            <a:ext cx="453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Default="002F3634" w:rsidP="00B93206">
                              <w:pPr>
                                <w:rPr>
                                  <w:rFonts w:ascii="Symbol" w:hAnsi="Symbol"/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(FG)</w:t>
                              </w:r>
                              <w:r w:rsidRPr="00726476">
                                <w:rPr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color w:val="FF0000"/>
                                </w:rPr>
                                <w:t xml:space="preserve"> = (EF)</w:t>
                              </w:r>
                              <w:r w:rsidRPr="00726476">
                                <w:rPr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color w:val="FF0000"/>
                                </w:rPr>
                                <w:t xml:space="preserve"> + (EG)</w:t>
                              </w:r>
                              <w:r w:rsidRPr="00726476">
                                <w:rPr>
                                  <w:color w:val="FF000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color w:val="FF0000"/>
                                </w:rPr>
                                <w:t xml:space="preserve"> – 2 (EF) (EG) cos </w:t>
                              </w:r>
                              <w:r w:rsidRPr="00726476">
                                <w:rPr>
                                  <w:rFonts w:ascii="Symbol" w:hAnsi="Symbol"/>
                                  <w:color w:val="FF0000"/>
                                </w:rPr>
                                <w:t></w:t>
                              </w:r>
                            </w:p>
                            <w:p w:rsidR="002F3634" w:rsidRDefault="002F3634" w:rsidP="00B93206">
                              <w:pPr>
                                <w:rPr>
                                  <w:color w:val="FF0000"/>
                                </w:rPr>
                              </w:pPr>
                              <w:r w:rsidRPr="00726476">
                                <w:rPr>
                                  <w:rFonts w:ascii="Symbol" w:hAnsi="Symbol"/>
                                  <w:color w:val="FF0000"/>
                                </w:rPr>
                                <w:t></w:t>
                              </w:r>
                              <w:r>
                                <w:rPr>
                                  <w:color w:val="FF0000"/>
                                </w:rPr>
                                <w:t xml:space="preserve"> = 60.93°</w:t>
                              </w:r>
                            </w:p>
                            <w:p w:rsidR="002F3634" w:rsidRDefault="002F3634" w:rsidP="00B93206">
                              <w:pPr>
                                <w:rPr>
                                  <w:color w:val="FF0000"/>
                                </w:rPr>
                              </w:pPr>
                            </w:p>
                            <w:p w:rsidR="002F3634" w:rsidRPr="00726476" w:rsidRDefault="002F3634" w:rsidP="00B93206">
                              <w:pPr>
                                <w:rPr>
                                  <w:color w:val="FF0000"/>
                                </w:rPr>
                              </w:pPr>
                              <w:r w:rsidRPr="00726476">
                                <w:rPr>
                                  <w:rFonts w:ascii="Symbol" w:hAnsi="Symbol"/>
                                  <w:color w:val="FF0000"/>
                                </w:rPr>
                                <w:t></w:t>
                              </w:r>
                              <w:r w:rsidRPr="00726476">
                                <w:rPr>
                                  <w:color w:val="FF0000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color w:val="FF0000"/>
                                </w:rPr>
                                <w:t xml:space="preserve"> = -25.133 rad/se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Freeform 1460"/>
                        <wps:cNvSpPr>
                          <a:spLocks/>
                        </wps:cNvSpPr>
                        <wps:spPr bwMode="auto">
                          <a:xfrm rot="197781">
                            <a:off x="1605" y="11040"/>
                            <a:ext cx="855" cy="3545"/>
                          </a:xfrm>
                          <a:custGeom>
                            <a:avLst/>
                            <a:gdLst>
                              <a:gd name="T0" fmla="*/ 0 w 855"/>
                              <a:gd name="T1" fmla="*/ 0 h 3545"/>
                              <a:gd name="T2" fmla="*/ 855 w 855"/>
                              <a:gd name="T3" fmla="*/ 405 h 3545"/>
                              <a:gd name="T4" fmla="*/ 325 w 855"/>
                              <a:gd name="T5" fmla="*/ 3545 h 3545"/>
                              <a:gd name="T6" fmla="*/ 0 w 855"/>
                              <a:gd name="T7" fmla="*/ 0 h 35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55" h="3545">
                                <a:moveTo>
                                  <a:pt x="0" y="0"/>
                                </a:moveTo>
                                <a:lnTo>
                                  <a:pt x="855" y="405"/>
                                </a:lnTo>
                                <a:lnTo>
                                  <a:pt x="325" y="3545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Text Box 1461"/>
                        <wps:cNvSpPr txBox="1">
                          <a:spLocks noChangeArrowheads="1"/>
                        </wps:cNvSpPr>
                        <wps:spPr bwMode="auto">
                          <a:xfrm>
                            <a:off x="1155" y="10606"/>
                            <a:ext cx="121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726476" w:rsidRDefault="002F3634" w:rsidP="00B93206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726476">
                                <w:rPr>
                                  <w:color w:val="FF0000"/>
                                </w:rPr>
                                <w:t>E = 0,</w:t>
                              </w:r>
                              <w:r>
                                <w:rPr>
                                  <w:color w:val="FF0000"/>
                                </w:rPr>
                                <w:t xml:space="preserve"> </w:t>
                              </w:r>
                              <w:r w:rsidRPr="00726476">
                                <w:rPr>
                                  <w:color w:val="FF000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2" name="Text Box 1462"/>
                        <wps:cNvSpPr txBox="1">
                          <a:spLocks noChangeArrowheads="1"/>
                        </wps:cNvSpPr>
                        <wps:spPr bwMode="auto">
                          <a:xfrm>
                            <a:off x="1620" y="11041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726476" w:rsidRDefault="002F3634" w:rsidP="00B93206">
                              <w:pPr>
                                <w:rPr>
                                  <w:rFonts w:ascii="Symbol" w:hAnsi="Symbol"/>
                                  <w:color w:val="FF0000"/>
                                </w:rPr>
                              </w:pPr>
                              <w:r w:rsidRPr="00726476">
                                <w:rPr>
                                  <w:rFonts w:ascii="Symbol" w:hAnsi="Symbol"/>
                                  <w:color w:val="FF000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Text Box 1467"/>
                        <wps:cNvSpPr txBox="1">
                          <a:spLocks noChangeArrowheads="1"/>
                        </wps:cNvSpPr>
                        <wps:spPr bwMode="auto">
                          <a:xfrm>
                            <a:off x="2385" y="11416"/>
                            <a:ext cx="220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726476" w:rsidRDefault="002F3634" w:rsidP="00B93206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F</w:t>
                              </w:r>
                              <w:r w:rsidRPr="00726476">
                                <w:rPr>
                                  <w:color w:val="FF0000"/>
                                </w:rPr>
                                <w:t xml:space="preserve"> = </w:t>
                              </w:r>
                              <w:r>
                                <w:rPr>
                                  <w:color w:val="FF0000"/>
                                </w:rPr>
                                <w:t>13.984</w:t>
                              </w:r>
                              <w:r w:rsidRPr="00726476">
                                <w:rPr>
                                  <w:color w:val="FF0000"/>
                                </w:rPr>
                                <w:t>,</w:t>
                              </w:r>
                              <w:r>
                                <w:rPr>
                                  <w:color w:val="FF0000"/>
                                </w:rPr>
                                <w:t xml:space="preserve"> -7.77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Text Box 1468"/>
                        <wps:cNvSpPr txBox="1">
                          <a:spLocks noChangeArrowheads="1"/>
                        </wps:cNvSpPr>
                        <wps:spPr bwMode="auto">
                          <a:xfrm>
                            <a:off x="1635" y="14221"/>
                            <a:ext cx="174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3634" w:rsidRPr="00726476" w:rsidRDefault="002F3634" w:rsidP="00B93206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G</w:t>
                              </w:r>
                              <w:r w:rsidRPr="00726476">
                                <w:rPr>
                                  <w:color w:val="FF0000"/>
                                </w:rPr>
                                <w:t xml:space="preserve"> = </w:t>
                              </w:r>
                              <w:r>
                                <w:rPr>
                                  <w:color w:val="FF0000"/>
                                </w:rPr>
                                <w:t>0</w:t>
                              </w:r>
                              <w:r w:rsidRPr="00726476">
                                <w:rPr>
                                  <w:color w:val="FF0000"/>
                                </w:rPr>
                                <w:t>,</w:t>
                              </w:r>
                              <w:r>
                                <w:rPr>
                                  <w:color w:val="FF0000"/>
                                </w:rPr>
                                <w:t xml:space="preserve"> -6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5F6AFE" id="Group 1469" o:spid="_x0000_s1209" style="position:absolute;margin-left:180.4pt;margin-top:4.2pt;width:304.5pt;height:204pt;z-index:251664384" coordorigin="1155,10606" coordsize="6090,4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">
                <v:shape id="Text Box 1459" o:spid="_x0000_s1210" type="#_x0000_t202" style="position:absolute;left:2715;top:12240;width:453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" filled="f" stroked="f">
                  <v:textbox>
                    <w:txbxContent>
                      <w:p w:rsidR="002F3634" w:rsidRDefault="002F3634" w:rsidP="00B93206">
                        <w:pPr>
                          <w:rPr>
                            <w:rFonts w:ascii="Symbol" w:hAnsi="Symbol"/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(FG)</w:t>
                        </w:r>
                        <w:r w:rsidRPr="00726476">
                          <w:rPr>
                            <w:color w:val="FF0000"/>
                            <w:vertAlign w:val="superscript"/>
                          </w:rPr>
                          <w:t>2</w:t>
                        </w:r>
                        <w:r>
                          <w:rPr>
                            <w:color w:val="FF0000"/>
                          </w:rPr>
                          <w:t xml:space="preserve"> = (EF)</w:t>
                        </w:r>
                        <w:r w:rsidRPr="00726476">
                          <w:rPr>
                            <w:color w:val="FF0000"/>
                            <w:vertAlign w:val="superscript"/>
                          </w:rPr>
                          <w:t>2</w:t>
                        </w:r>
                        <w:r>
                          <w:rPr>
                            <w:color w:val="FF0000"/>
                          </w:rPr>
                          <w:t xml:space="preserve"> + (EG)</w:t>
                        </w:r>
                        <w:r w:rsidRPr="00726476">
                          <w:rPr>
                            <w:color w:val="FF0000"/>
                            <w:vertAlign w:val="superscript"/>
                          </w:rPr>
                          <w:t>2</w:t>
                        </w:r>
                        <w:r>
                          <w:rPr>
                            <w:color w:val="FF0000"/>
                          </w:rPr>
                          <w:t xml:space="preserve"> – 2 (EF) (EG) cos </w:t>
                        </w:r>
                        <w:r w:rsidRPr="00726476">
                          <w:rPr>
                            <w:rFonts w:ascii="Symbol" w:hAnsi="Symbol"/>
                            <w:color w:val="FF0000"/>
                          </w:rPr>
                          <w:t></w:t>
                        </w:r>
                      </w:p>
                      <w:p w:rsidR="002F3634" w:rsidRDefault="002F3634" w:rsidP="00B93206">
                        <w:pPr>
                          <w:rPr>
                            <w:color w:val="FF0000"/>
                          </w:rPr>
                        </w:pPr>
                        <w:r w:rsidRPr="00726476">
                          <w:rPr>
                            <w:rFonts w:ascii="Symbol" w:hAnsi="Symbol"/>
                            <w:color w:val="FF0000"/>
                          </w:rPr>
                          <w:t></w:t>
                        </w:r>
                        <w:r>
                          <w:rPr>
                            <w:color w:val="FF0000"/>
                          </w:rPr>
                          <w:t xml:space="preserve"> = 60.93°</w:t>
                        </w:r>
                      </w:p>
                      <w:p w:rsidR="002F3634" w:rsidRDefault="002F3634" w:rsidP="00B93206">
                        <w:pPr>
                          <w:rPr>
                            <w:color w:val="FF0000"/>
                          </w:rPr>
                        </w:pPr>
                      </w:p>
                      <w:p w:rsidR="002F3634" w:rsidRPr="00726476" w:rsidRDefault="002F3634" w:rsidP="00B93206">
                        <w:pPr>
                          <w:rPr>
                            <w:color w:val="FF0000"/>
                          </w:rPr>
                        </w:pPr>
                        <w:r w:rsidRPr="00726476">
                          <w:rPr>
                            <w:rFonts w:ascii="Symbol" w:hAnsi="Symbol"/>
                            <w:color w:val="FF0000"/>
                          </w:rPr>
                          <w:t></w:t>
                        </w:r>
                        <w:r w:rsidRPr="00726476">
                          <w:rPr>
                            <w:color w:val="FF0000"/>
                            <w:vertAlign w:val="subscript"/>
                          </w:rPr>
                          <w:t>2</w:t>
                        </w:r>
                        <w:r>
                          <w:rPr>
                            <w:color w:val="FF0000"/>
                          </w:rPr>
                          <w:t xml:space="preserve"> = -25.133 rad/sec</w:t>
                        </w:r>
                      </w:p>
                    </w:txbxContent>
                  </v:textbox>
                </v:shape>
                <v:shape id="Freeform 1460" o:spid="_x0000_s1211" style="position:absolute;left:1605;top:11040;width:855;height:3545;rotation:216030fd;visibility:visible;mso-wrap-style:square;v-text-anchor:top" coordsize="855,3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" path="m,l855,405,325,3545,,xe" strokecolor="red">
                  <v:path arrowok="t" o:connecttype="custom" o:connectlocs="0,0;855,405;325,3545;0,0" o:connectangles="0,0,0,0"/>
                </v:shape>
                <v:shape id="Text Box 1461" o:spid="_x0000_s1212" type="#_x0000_t202" style="position:absolute;left:1155;top:10606;width:121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06A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cPpAJ5n4hGQiwcAAAD//wMAUEsBAi0AFAAGAAgAAAAhANvh9svuAAAAhQEAABMAAAAAAAAAAAAA&#10;AAAAAAAAAFtDb250ZW50X1R5cGVzXS54bWxQSwECLQAUAAYACAAAACEAWvQsW78AAAAVAQAACwAA&#10;AAAAAAAAAAAAAAAfAQAAX3JlbHMvLnJlbHNQSwECLQAUAAYACAAAACEAsDNOgMMAAADcAAAADwAA&#10;AAAAAAAAAAAAAAAHAgAAZHJzL2Rvd25yZXYueG1sUEsFBgAAAAADAAMAtwAAAPcCAAAAAA==&#10;" filled="f" stroked="f">
                  <v:textbox>
                    <w:txbxContent>
                      <w:p w:rsidR="002F3634" w:rsidRPr="00726476" w:rsidRDefault="002F3634" w:rsidP="00B93206">
                        <w:pPr>
                          <w:jc w:val="center"/>
                          <w:rPr>
                            <w:color w:val="FF0000"/>
                          </w:rPr>
                        </w:pPr>
                        <w:r w:rsidRPr="00726476">
                          <w:rPr>
                            <w:color w:val="FF0000"/>
                          </w:rPr>
                          <w:t>E = 0,</w:t>
                        </w:r>
                        <w:r>
                          <w:rPr>
                            <w:color w:val="FF0000"/>
                          </w:rPr>
                          <w:t xml:space="preserve"> </w:t>
                        </w:r>
                        <w:r w:rsidRPr="00726476">
                          <w:rPr>
                            <w:color w:val="FF0000"/>
                          </w:rPr>
                          <w:t>0</w:t>
                        </w:r>
                      </w:p>
                    </w:txbxContent>
                  </v:textbox>
                </v:shape>
                <v:shape id="Text Box 1462" o:spid="_x0000_s1213" type="#_x0000_t202" style="position:absolute;left:1620;top:11041;width:48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dD3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dJnC35l4BGT+CwAA//8DAFBLAQItABQABgAIAAAAIQDb4fbL7gAAAIUBAAATAAAAAAAAAAAA&#10;AAAAAAAAAABbQ29udGVudF9UeXBlc10ueG1sUEsBAi0AFAAGAAgAAAAhAFr0LFu/AAAAFQEAAAsA&#10;AAAAAAAAAAAAAAAAHwEAAF9yZWxzLy5yZWxzUEsBAi0AFAAGAAgAAAAhAEDh0PfEAAAA3AAAAA8A&#10;AAAAAAAAAAAAAAAABwIAAGRycy9kb3ducmV2LnhtbFBLBQYAAAAAAwADALcAAAD4AgAAAAA=&#10;" filled="f" stroked="f">
                  <v:textbox>
                    <w:txbxContent>
                      <w:p w:rsidR="002F3634" w:rsidRPr="00726476" w:rsidRDefault="002F3634" w:rsidP="00B93206">
                        <w:pPr>
                          <w:rPr>
                            <w:rFonts w:ascii="Symbol" w:hAnsi="Symbol"/>
                            <w:color w:val="FF0000"/>
                          </w:rPr>
                        </w:pPr>
                        <w:r w:rsidRPr="00726476">
                          <w:rPr>
                            <w:rFonts w:ascii="Symbol" w:hAnsi="Symbol"/>
                            <w:color w:val="FF0000"/>
                          </w:rPr>
                          <w:t></w:t>
                        </w:r>
                      </w:p>
                    </w:txbxContent>
                  </v:textbox>
                </v:shape>
                <v:shape id="Text Box 1467" o:spid="_x0000_s1214" type="#_x0000_t202" style="position:absolute;left:2385;top:11416;width:220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XVs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QMZyN4nYlHQC6fAAAA//8DAFBLAQItABQABgAIAAAAIQDb4fbL7gAAAIUBAAATAAAAAAAAAAAA&#10;AAAAAAAAAABbQ29udGVudF9UeXBlc10ueG1sUEsBAi0AFAAGAAgAAAAhAFr0LFu/AAAAFQEAAAsA&#10;AAAAAAAAAAAAAAAAHwEAAF9yZWxzLy5yZWxzUEsBAi0AFAAGAAgAAAAhAC+tdWzEAAAA3AAAAA8A&#10;AAAAAAAAAAAAAAAABwIAAGRycy9kb3ducmV2LnhtbFBLBQYAAAAAAwADALcAAAD4AgAAAAA=&#10;" filled="f" stroked="f">
                  <v:textbox>
                    <w:txbxContent>
                      <w:p w:rsidR="002F3634" w:rsidRPr="00726476" w:rsidRDefault="002F3634" w:rsidP="00B93206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F</w:t>
                        </w:r>
                        <w:r w:rsidRPr="00726476">
                          <w:rPr>
                            <w:color w:val="FF0000"/>
                          </w:rPr>
                          <w:t xml:space="preserve"> = </w:t>
                        </w:r>
                        <w:r>
                          <w:rPr>
                            <w:color w:val="FF0000"/>
                          </w:rPr>
                          <w:t>13.984</w:t>
                        </w:r>
                        <w:r w:rsidRPr="00726476">
                          <w:rPr>
                            <w:color w:val="FF0000"/>
                          </w:rPr>
                          <w:t>,</w:t>
                        </w:r>
                        <w:r>
                          <w:rPr>
                            <w:color w:val="FF0000"/>
                          </w:rPr>
                          <w:t xml:space="preserve"> -7.774</w:t>
                        </w:r>
                      </w:p>
                    </w:txbxContent>
                  </v:textbox>
                </v:shape>
                <v:shape id="Text Box 1468" o:spid="_x0000_s1215" type="#_x0000_t202" style="position:absolute;left:1635;top:14221;width:174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O0Y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nB75l4BGT6AwAA//8DAFBLAQItABQABgAIAAAAIQDb4fbL7gAAAIUBAAATAAAAAAAAAAAA&#10;AAAAAAAAAABbQ29udGVudF9UeXBlc10ueG1sUEsBAi0AFAAGAAgAAAAhAFr0LFu/AAAAFQEAAAsA&#10;AAAAAAAAAAAAAAAAHwEAAF9yZWxzLy5yZWxzUEsBAi0AFAAGAAgAAAAhAKBE7RjEAAAA3AAAAA8A&#10;AAAAAAAAAAAAAAAABwIAAGRycy9kb3ducmV2LnhtbFBLBQYAAAAAAwADALcAAAD4AgAAAAA=&#10;" filled="f" stroked="f">
                  <v:textbox>
                    <w:txbxContent>
                      <w:p w:rsidR="002F3634" w:rsidRPr="00726476" w:rsidRDefault="002F3634" w:rsidP="00B93206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G</w:t>
                        </w:r>
                        <w:r w:rsidRPr="00726476">
                          <w:rPr>
                            <w:color w:val="FF0000"/>
                          </w:rPr>
                          <w:t xml:space="preserve"> = </w:t>
                        </w:r>
                        <w:r>
                          <w:rPr>
                            <w:color w:val="FF0000"/>
                          </w:rPr>
                          <w:t>0</w:t>
                        </w:r>
                        <w:r w:rsidRPr="00726476">
                          <w:rPr>
                            <w:color w:val="FF0000"/>
                          </w:rPr>
                          <w:t>,</w:t>
                        </w:r>
                        <w:r>
                          <w:rPr>
                            <w:color w:val="FF0000"/>
                          </w:rPr>
                          <w:t xml:space="preserve"> -6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ED0CF0" w:rsidRDefault="00ED0CF0">
      <w:pPr>
        <w:rPr>
          <w:color w:val="228B22"/>
          <w:sz w:val="28"/>
          <w:szCs w:val="28"/>
        </w:rPr>
      </w:pPr>
    </w:p>
    <w:p w:rsidR="00B93206" w:rsidRPr="00ED0CF0" w:rsidRDefault="00B93206">
      <w:pPr>
        <w:rPr>
          <w:b/>
          <w:color w:val="000000" w:themeColor="text1"/>
          <w:sz w:val="28"/>
          <w:szCs w:val="28"/>
        </w:rPr>
      </w:pPr>
    </w:p>
    <w:p w:rsidR="00ED0CF0" w:rsidRPr="00ED0CF0" w:rsidRDefault="00ED0CF0">
      <w:pPr>
        <w:rPr>
          <w:b/>
          <w:color w:val="000000" w:themeColor="text1"/>
          <w:sz w:val="28"/>
          <w:szCs w:val="28"/>
        </w:rPr>
      </w:pPr>
      <w:r w:rsidRPr="00ED0CF0">
        <w:rPr>
          <w:b/>
          <w:color w:val="000000" w:themeColor="text1"/>
          <w:sz w:val="28"/>
          <w:szCs w:val="28"/>
        </w:rPr>
        <w:t>no sliders - only pins-in-slots</w:t>
      </w:r>
      <w:r>
        <w:rPr>
          <w:b/>
          <w:color w:val="000000" w:themeColor="text1"/>
          <w:sz w:val="28"/>
          <w:szCs w:val="28"/>
        </w:rPr>
        <w:t xml:space="preserve"> - </w:t>
      </w:r>
      <w:proofErr w:type="spellStart"/>
      <w:r>
        <w:rPr>
          <w:b/>
          <w:color w:val="000000" w:themeColor="text1"/>
          <w:sz w:val="28"/>
          <w:szCs w:val="28"/>
        </w:rPr>
        <w:t>nb</w:t>
      </w:r>
      <w:proofErr w:type="spellEnd"/>
      <w:r>
        <w:rPr>
          <w:b/>
          <w:color w:val="000000" w:themeColor="text1"/>
          <w:sz w:val="28"/>
          <w:szCs w:val="28"/>
        </w:rPr>
        <w:t xml:space="preserve">=3, nq=6, </w:t>
      </w:r>
      <w:proofErr w:type="spellStart"/>
      <w:r>
        <w:rPr>
          <w:b/>
          <w:color w:val="000000" w:themeColor="text1"/>
          <w:sz w:val="28"/>
          <w:szCs w:val="28"/>
        </w:rPr>
        <w:t>nc</w:t>
      </w:r>
      <w:proofErr w:type="spellEnd"/>
      <w:r>
        <w:rPr>
          <w:b/>
          <w:color w:val="000000" w:themeColor="text1"/>
          <w:sz w:val="28"/>
          <w:szCs w:val="28"/>
        </w:rPr>
        <w:t>=6</w:t>
      </w:r>
    </w:p>
    <w:p w:rsidR="00ED0CF0" w:rsidRPr="00ED0CF0" w:rsidRDefault="00ED0CF0">
      <w:pPr>
        <w:rPr>
          <w:b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947"/>
        <w:gridCol w:w="870"/>
        <w:gridCol w:w="870"/>
        <w:gridCol w:w="1538"/>
        <w:gridCol w:w="1212"/>
        <w:gridCol w:w="1402"/>
        <w:gridCol w:w="1157"/>
        <w:gridCol w:w="1354"/>
      </w:tblGrid>
      <w:tr w:rsidR="00B93206" w:rsidRPr="00B2074D" w:rsidTr="00ED0CF0">
        <w:tc>
          <w:tcPr>
            <w:tcW w:w="947" w:type="dxa"/>
          </w:tcPr>
          <w:p w:rsidR="00B93206" w:rsidRDefault="00C15669" w:rsidP="00B93206">
            <w:pPr>
              <w:jc w:val="center"/>
              <w:rPr>
                <w:b/>
              </w:rPr>
            </w:pPr>
            <w:r>
              <w:rPr>
                <w:color w:val="228B22"/>
                <w:sz w:val="28"/>
                <w:szCs w:val="28"/>
              </w:rPr>
              <w:br w:type="page"/>
            </w:r>
            <w:r w:rsidR="00B93206">
              <w:rPr>
                <w:b/>
              </w:rPr>
              <w:t>col 1</w:t>
            </w:r>
          </w:p>
          <w:p w:rsidR="00B93206" w:rsidRPr="00B2074D" w:rsidRDefault="00B93206" w:rsidP="00B93206">
            <w:pPr>
              <w:jc w:val="center"/>
              <w:rPr>
                <w:b/>
              </w:rPr>
            </w:pPr>
            <w:proofErr w:type="spellStart"/>
            <w:r w:rsidRPr="00B2074D">
              <w:rPr>
                <w:b/>
              </w:rPr>
              <w:t>ctype</w:t>
            </w:r>
            <w:proofErr w:type="spellEnd"/>
          </w:p>
        </w:tc>
        <w:tc>
          <w:tcPr>
            <w:tcW w:w="870" w:type="dxa"/>
          </w:tcPr>
          <w:p w:rsidR="00B93206" w:rsidRDefault="00B93206" w:rsidP="00B93206">
            <w:pPr>
              <w:jc w:val="center"/>
              <w:rPr>
                <w:b/>
              </w:rPr>
            </w:pPr>
            <w:r>
              <w:rPr>
                <w:b/>
              </w:rPr>
              <w:t>col 2</w:t>
            </w:r>
          </w:p>
          <w:p w:rsidR="00B93206" w:rsidRPr="00B2074D" w:rsidRDefault="00B93206" w:rsidP="00B93206">
            <w:pPr>
              <w:jc w:val="center"/>
              <w:rPr>
                <w:b/>
              </w:rPr>
            </w:pPr>
            <w:r w:rsidRPr="00B2074D">
              <w:rPr>
                <w:b/>
              </w:rPr>
              <w:t xml:space="preserve">body </w:t>
            </w:r>
            <w:proofErr w:type="spellStart"/>
            <w:r w:rsidRPr="00B2074D">
              <w:rPr>
                <w:b/>
              </w:rPr>
              <w:t>i</w:t>
            </w:r>
            <w:proofErr w:type="spellEnd"/>
          </w:p>
        </w:tc>
        <w:tc>
          <w:tcPr>
            <w:tcW w:w="870" w:type="dxa"/>
          </w:tcPr>
          <w:p w:rsidR="00B93206" w:rsidRDefault="00B93206" w:rsidP="00B93206">
            <w:pPr>
              <w:jc w:val="center"/>
              <w:rPr>
                <w:b/>
              </w:rPr>
            </w:pPr>
            <w:r>
              <w:rPr>
                <w:b/>
              </w:rPr>
              <w:t>col 3</w:t>
            </w:r>
          </w:p>
          <w:p w:rsidR="00B93206" w:rsidRPr="00B2074D" w:rsidRDefault="00B93206" w:rsidP="00B93206">
            <w:pPr>
              <w:jc w:val="center"/>
              <w:rPr>
                <w:b/>
              </w:rPr>
            </w:pPr>
            <w:r w:rsidRPr="00B2074D">
              <w:rPr>
                <w:b/>
              </w:rPr>
              <w:t>body j</w:t>
            </w:r>
          </w:p>
        </w:tc>
        <w:tc>
          <w:tcPr>
            <w:tcW w:w="1538" w:type="dxa"/>
          </w:tcPr>
          <w:p w:rsidR="00B93206" w:rsidRDefault="00B93206" w:rsidP="00B93206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B93206" w:rsidRPr="00D275E8" w:rsidRDefault="00B93206" w:rsidP="00B93206">
            <w:pPr>
              <w:jc w:val="center"/>
              <w:rPr>
                <w:b/>
              </w:rPr>
            </w:pPr>
            <w:r w:rsidRPr="00D275E8">
              <w:rPr>
                <w:b/>
              </w:rPr>
              <w:t>4</w:t>
            </w:r>
            <w:r>
              <w:rPr>
                <w:b/>
              </w:rPr>
              <w:t>,</w:t>
            </w:r>
            <w:r w:rsidRPr="00D275E8">
              <w:rPr>
                <w:b/>
              </w:rPr>
              <w:t>5</w:t>
            </w:r>
          </w:p>
        </w:tc>
        <w:tc>
          <w:tcPr>
            <w:tcW w:w="1212" w:type="dxa"/>
          </w:tcPr>
          <w:p w:rsidR="00B93206" w:rsidRDefault="00B93206" w:rsidP="00B93206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B93206" w:rsidRPr="00B2074D" w:rsidRDefault="00B93206" w:rsidP="00B93206">
            <w:pPr>
              <w:jc w:val="center"/>
            </w:pPr>
            <w:r>
              <w:rPr>
                <w:b/>
              </w:rPr>
              <w:t>6,7</w:t>
            </w:r>
          </w:p>
        </w:tc>
        <w:tc>
          <w:tcPr>
            <w:tcW w:w="1402" w:type="dxa"/>
          </w:tcPr>
          <w:p w:rsidR="00B93206" w:rsidRDefault="00B93206" w:rsidP="00B93206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B93206" w:rsidRPr="00B2074D" w:rsidRDefault="00B93206" w:rsidP="00B93206">
            <w:pPr>
              <w:jc w:val="center"/>
            </w:pPr>
            <w:r>
              <w:rPr>
                <w:b/>
              </w:rPr>
              <w:t>8,9</w:t>
            </w:r>
          </w:p>
        </w:tc>
        <w:tc>
          <w:tcPr>
            <w:tcW w:w="1157" w:type="dxa"/>
          </w:tcPr>
          <w:p w:rsidR="00B93206" w:rsidRDefault="00B93206" w:rsidP="00B93206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B93206" w:rsidRPr="00B2074D" w:rsidRDefault="00B93206" w:rsidP="00B93206">
            <w:pPr>
              <w:jc w:val="center"/>
            </w:pPr>
            <w:r>
              <w:rPr>
                <w:b/>
              </w:rPr>
              <w:t>10,11</w:t>
            </w:r>
          </w:p>
        </w:tc>
        <w:tc>
          <w:tcPr>
            <w:tcW w:w="1354" w:type="dxa"/>
          </w:tcPr>
          <w:p w:rsidR="00B93206" w:rsidRPr="00831687" w:rsidRDefault="00B93206" w:rsidP="00B93206">
            <w:pPr>
              <w:jc w:val="center"/>
              <w:rPr>
                <w:b/>
              </w:rPr>
            </w:pPr>
            <w:r w:rsidRPr="00831687">
              <w:rPr>
                <w:b/>
              </w:rPr>
              <w:t>NOTES</w:t>
            </w:r>
          </w:p>
        </w:tc>
      </w:tr>
      <w:tr w:rsidR="00B93206" w:rsidRPr="00B2074D" w:rsidTr="00ED0CF0">
        <w:tc>
          <w:tcPr>
            <w:tcW w:w="947" w:type="dxa"/>
          </w:tcPr>
          <w:p w:rsidR="00B93206" w:rsidRDefault="00B93206" w:rsidP="00B93206">
            <w:pPr>
              <w:jc w:val="center"/>
            </w:pPr>
            <w:r>
              <w:t>1</w:t>
            </w:r>
          </w:p>
          <w:p w:rsidR="00B93206" w:rsidRPr="00B2074D" w:rsidRDefault="00B93206" w:rsidP="00B93206">
            <w:pPr>
              <w:jc w:val="center"/>
            </w:pPr>
            <w:r>
              <w:t>rev</w:t>
            </w:r>
          </w:p>
        </w:tc>
        <w:tc>
          <w:tcPr>
            <w:tcW w:w="870" w:type="dxa"/>
          </w:tcPr>
          <w:p w:rsidR="00B93206" w:rsidRPr="00B2074D" w:rsidRDefault="00B93206" w:rsidP="00B93206">
            <w:pPr>
              <w:jc w:val="center"/>
            </w:pPr>
            <w:r>
              <w:t>1</w:t>
            </w:r>
          </w:p>
        </w:tc>
        <w:tc>
          <w:tcPr>
            <w:tcW w:w="870" w:type="dxa"/>
          </w:tcPr>
          <w:p w:rsidR="00B93206" w:rsidRPr="00B2074D" w:rsidRDefault="00B93206" w:rsidP="00B93206">
            <w:pPr>
              <w:jc w:val="center"/>
            </w:pPr>
            <w:r>
              <w:t>2</w:t>
            </w:r>
          </w:p>
        </w:tc>
        <w:tc>
          <w:tcPr>
            <w:tcW w:w="1538" w:type="dxa"/>
          </w:tcPr>
          <w:p w:rsidR="00B93206" w:rsidRPr="00B2074D" w:rsidRDefault="00B93206" w:rsidP="00B93206">
            <w:pPr>
              <w:jc w:val="center"/>
            </w:pPr>
            <w:r w:rsidRPr="00B2074D">
              <w:rPr>
                <w:position w:val="-16"/>
              </w:rPr>
              <w:object w:dxaOrig="940" w:dyaOrig="480">
                <v:shape id="_x0000_i1075" type="#_x0000_t75" style="width:47pt;height:24pt" o:ole="">
                  <v:imagedata r:id="rId28" o:title=""/>
                </v:shape>
                <o:OLEObject Type="Embed" ProgID="Equation.DSMT4" ShapeID="_x0000_i1075" DrawAspect="Content" ObjectID="_1644815880" r:id="rId84"/>
              </w:object>
            </w:r>
          </w:p>
        </w:tc>
        <w:tc>
          <w:tcPr>
            <w:tcW w:w="1212" w:type="dxa"/>
          </w:tcPr>
          <w:p w:rsidR="00B93206" w:rsidRPr="00B2074D" w:rsidRDefault="00B93206" w:rsidP="00B93206">
            <w:pPr>
              <w:jc w:val="center"/>
            </w:pPr>
            <w:r w:rsidRPr="00831687">
              <w:rPr>
                <w:position w:val="-16"/>
              </w:rPr>
              <w:object w:dxaOrig="980" w:dyaOrig="480">
                <v:shape id="_x0000_i1076" type="#_x0000_t75" style="width:49pt;height:24pt" o:ole="">
                  <v:imagedata r:id="rId30" o:title=""/>
                </v:shape>
                <o:OLEObject Type="Embed" ProgID="Equation.DSMT4" ShapeID="_x0000_i1076" DrawAspect="Content" ObjectID="_1644815881" r:id="rId85"/>
              </w:object>
            </w:r>
          </w:p>
        </w:tc>
        <w:tc>
          <w:tcPr>
            <w:tcW w:w="1402" w:type="dxa"/>
          </w:tcPr>
          <w:p w:rsidR="00B93206" w:rsidRPr="00B2074D" w:rsidRDefault="00B93206" w:rsidP="00B93206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157" w:type="dxa"/>
          </w:tcPr>
          <w:p w:rsidR="00B93206" w:rsidRPr="00B2074D" w:rsidRDefault="00B93206" w:rsidP="00B93206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354" w:type="dxa"/>
          </w:tcPr>
          <w:p w:rsidR="00B93206" w:rsidRDefault="00B93206" w:rsidP="00B93206">
            <w:pPr>
              <w:jc w:val="center"/>
            </w:pPr>
            <w:r>
              <w:t>r2A-r1A</w:t>
            </w:r>
          </w:p>
        </w:tc>
      </w:tr>
      <w:tr w:rsidR="00B93206" w:rsidRPr="00B2074D" w:rsidTr="00ED0CF0">
        <w:tc>
          <w:tcPr>
            <w:tcW w:w="947" w:type="dxa"/>
          </w:tcPr>
          <w:p w:rsidR="00B93206" w:rsidRDefault="00C15669" w:rsidP="00B93206">
            <w:pPr>
              <w:jc w:val="center"/>
            </w:pPr>
            <w:r>
              <w:t>4</w:t>
            </w:r>
          </w:p>
          <w:p w:rsidR="00B93206" w:rsidRPr="00B2074D" w:rsidRDefault="00C15669" w:rsidP="00B93206">
            <w:pPr>
              <w:jc w:val="center"/>
            </w:pPr>
            <w:r>
              <w:t>pin slot</w:t>
            </w:r>
          </w:p>
        </w:tc>
        <w:tc>
          <w:tcPr>
            <w:tcW w:w="870" w:type="dxa"/>
          </w:tcPr>
          <w:p w:rsidR="00B93206" w:rsidRPr="00B2074D" w:rsidRDefault="00B93206" w:rsidP="00B93206">
            <w:pPr>
              <w:jc w:val="center"/>
            </w:pPr>
            <w:r>
              <w:t>2</w:t>
            </w:r>
          </w:p>
        </w:tc>
        <w:tc>
          <w:tcPr>
            <w:tcW w:w="870" w:type="dxa"/>
          </w:tcPr>
          <w:p w:rsidR="00B93206" w:rsidRPr="00B2074D" w:rsidRDefault="00B93206" w:rsidP="00B93206">
            <w:pPr>
              <w:jc w:val="center"/>
            </w:pPr>
            <w:r>
              <w:t>3</w:t>
            </w:r>
          </w:p>
        </w:tc>
        <w:tc>
          <w:tcPr>
            <w:tcW w:w="1538" w:type="dxa"/>
          </w:tcPr>
          <w:p w:rsidR="00B93206" w:rsidRPr="00B2074D" w:rsidRDefault="00C15669" w:rsidP="00B93206">
            <w:pPr>
              <w:jc w:val="center"/>
            </w:pPr>
            <w:r w:rsidRPr="00B2074D">
              <w:rPr>
                <w:position w:val="-16"/>
              </w:rPr>
              <w:object w:dxaOrig="1040" w:dyaOrig="480">
                <v:shape id="_x0000_i1077" type="#_x0000_t75" style="width:52pt;height:24pt" o:ole="">
                  <v:imagedata r:id="rId86" o:title=""/>
                </v:shape>
                <o:OLEObject Type="Embed" ProgID="Equation.DSMT4" ShapeID="_x0000_i1077" DrawAspect="Content" ObjectID="_1644815882" r:id="rId87"/>
              </w:object>
            </w:r>
          </w:p>
        </w:tc>
        <w:tc>
          <w:tcPr>
            <w:tcW w:w="1212" w:type="dxa"/>
          </w:tcPr>
          <w:p w:rsidR="00B93206" w:rsidRPr="00B2074D" w:rsidRDefault="00C15669" w:rsidP="00B93206">
            <w:pPr>
              <w:jc w:val="center"/>
            </w:pPr>
            <w:r w:rsidRPr="00831687">
              <w:rPr>
                <w:position w:val="-16"/>
              </w:rPr>
              <w:object w:dxaOrig="1060" w:dyaOrig="480">
                <v:shape id="_x0000_i1078" type="#_x0000_t75" style="width:53pt;height:24pt" o:ole="">
                  <v:imagedata r:id="rId88" o:title=""/>
                </v:shape>
                <o:OLEObject Type="Embed" ProgID="Equation.DSMT4" ShapeID="_x0000_i1078" DrawAspect="Content" ObjectID="_1644815883" r:id="rId89"/>
              </w:object>
            </w:r>
          </w:p>
        </w:tc>
        <w:tc>
          <w:tcPr>
            <w:tcW w:w="1402" w:type="dxa"/>
          </w:tcPr>
          <w:p w:rsidR="00B93206" w:rsidRPr="00B2074D" w:rsidRDefault="00C15669" w:rsidP="00B93206">
            <w:pPr>
              <w:jc w:val="center"/>
            </w:pPr>
            <w:r w:rsidRPr="00831687">
              <w:rPr>
                <w:position w:val="-16"/>
              </w:rPr>
              <w:object w:dxaOrig="940" w:dyaOrig="480">
                <v:shape id="_x0000_i1079" type="#_x0000_t75" style="width:47pt;height:24pt" o:ole="">
                  <v:imagedata r:id="rId90" o:title=""/>
                </v:shape>
                <o:OLEObject Type="Embed" ProgID="Equation.DSMT4" ShapeID="_x0000_i1079" DrawAspect="Content" ObjectID="_1644815884" r:id="rId91"/>
              </w:object>
            </w:r>
          </w:p>
        </w:tc>
        <w:tc>
          <w:tcPr>
            <w:tcW w:w="1157" w:type="dxa"/>
          </w:tcPr>
          <w:p w:rsidR="00B93206" w:rsidRPr="00B2074D" w:rsidRDefault="00B93206" w:rsidP="00B93206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354" w:type="dxa"/>
          </w:tcPr>
          <w:p w:rsidR="00B93206" w:rsidRDefault="00B93206" w:rsidP="00B93206">
            <w:pPr>
              <w:jc w:val="center"/>
            </w:pPr>
            <w:r>
              <w:t>r</w:t>
            </w:r>
            <w:r w:rsidR="00C15669">
              <w:t>2</w:t>
            </w:r>
            <w:r>
              <w:t>B</w:t>
            </w:r>
            <w:r w:rsidR="00C15669">
              <w:t>Q</w:t>
            </w:r>
            <w:r>
              <w:t>-r2B</w:t>
            </w:r>
            <w:r w:rsidR="00C15669">
              <w:t>P</w:t>
            </w:r>
          </w:p>
          <w:p w:rsidR="00C15669" w:rsidRDefault="00C15669" w:rsidP="00B93206">
            <w:pPr>
              <w:jc w:val="center"/>
            </w:pPr>
            <w:r>
              <w:t>r3E</w:t>
            </w:r>
          </w:p>
        </w:tc>
      </w:tr>
      <w:tr w:rsidR="00B93206" w:rsidRPr="00B2074D" w:rsidTr="00ED0CF0">
        <w:tc>
          <w:tcPr>
            <w:tcW w:w="947" w:type="dxa"/>
          </w:tcPr>
          <w:p w:rsidR="00B93206" w:rsidRDefault="00C15669" w:rsidP="00B93206">
            <w:pPr>
              <w:jc w:val="center"/>
            </w:pPr>
            <w:r>
              <w:t>4</w:t>
            </w:r>
          </w:p>
          <w:p w:rsidR="00B93206" w:rsidRPr="00B2074D" w:rsidRDefault="00C15669" w:rsidP="00B93206">
            <w:pPr>
              <w:jc w:val="center"/>
            </w:pPr>
            <w:r>
              <w:t>pin slot</w:t>
            </w:r>
          </w:p>
        </w:tc>
        <w:tc>
          <w:tcPr>
            <w:tcW w:w="870" w:type="dxa"/>
          </w:tcPr>
          <w:p w:rsidR="00B93206" w:rsidRPr="00B2074D" w:rsidRDefault="00C15669" w:rsidP="00B93206">
            <w:pPr>
              <w:jc w:val="center"/>
            </w:pPr>
            <w:r>
              <w:t>2</w:t>
            </w:r>
          </w:p>
        </w:tc>
        <w:tc>
          <w:tcPr>
            <w:tcW w:w="870" w:type="dxa"/>
          </w:tcPr>
          <w:p w:rsidR="00B93206" w:rsidRPr="00B2074D" w:rsidRDefault="00B93206" w:rsidP="00B93206">
            <w:pPr>
              <w:jc w:val="center"/>
            </w:pPr>
            <w:r>
              <w:t>3</w:t>
            </w:r>
          </w:p>
        </w:tc>
        <w:tc>
          <w:tcPr>
            <w:tcW w:w="1538" w:type="dxa"/>
          </w:tcPr>
          <w:p w:rsidR="00B93206" w:rsidRPr="00B2074D" w:rsidRDefault="00C15669" w:rsidP="00B93206">
            <w:pPr>
              <w:jc w:val="center"/>
            </w:pPr>
            <w:r w:rsidRPr="00B2074D">
              <w:rPr>
                <w:position w:val="-16"/>
              </w:rPr>
              <w:object w:dxaOrig="1040" w:dyaOrig="480">
                <v:shape id="_x0000_i1080" type="#_x0000_t75" style="width:52pt;height:24pt" o:ole="">
                  <v:imagedata r:id="rId92" o:title=""/>
                </v:shape>
                <o:OLEObject Type="Embed" ProgID="Equation.DSMT4" ShapeID="_x0000_i1080" DrawAspect="Content" ObjectID="_1644815885" r:id="rId93"/>
              </w:object>
            </w:r>
          </w:p>
        </w:tc>
        <w:tc>
          <w:tcPr>
            <w:tcW w:w="1212" w:type="dxa"/>
          </w:tcPr>
          <w:p w:rsidR="00B93206" w:rsidRPr="00B2074D" w:rsidRDefault="00C15669" w:rsidP="00B93206">
            <w:pPr>
              <w:jc w:val="center"/>
            </w:pPr>
            <w:r w:rsidRPr="00831687">
              <w:rPr>
                <w:position w:val="-16"/>
              </w:rPr>
              <w:object w:dxaOrig="1060" w:dyaOrig="480">
                <v:shape id="_x0000_i1081" type="#_x0000_t75" style="width:53pt;height:24pt" o:ole="">
                  <v:imagedata r:id="rId94" o:title=""/>
                </v:shape>
                <o:OLEObject Type="Embed" ProgID="Equation.DSMT4" ShapeID="_x0000_i1081" DrawAspect="Content" ObjectID="_1644815886" r:id="rId95"/>
              </w:object>
            </w:r>
          </w:p>
        </w:tc>
        <w:tc>
          <w:tcPr>
            <w:tcW w:w="1402" w:type="dxa"/>
          </w:tcPr>
          <w:p w:rsidR="00B93206" w:rsidRPr="00B2074D" w:rsidRDefault="00C15669" w:rsidP="00B93206">
            <w:pPr>
              <w:jc w:val="center"/>
            </w:pPr>
            <w:r w:rsidRPr="00831687">
              <w:rPr>
                <w:position w:val="-16"/>
              </w:rPr>
              <w:object w:dxaOrig="940" w:dyaOrig="480">
                <v:shape id="_x0000_i1082" type="#_x0000_t75" style="width:47pt;height:24pt" o:ole="">
                  <v:imagedata r:id="rId96" o:title=""/>
                </v:shape>
                <o:OLEObject Type="Embed" ProgID="Equation.DSMT4" ShapeID="_x0000_i1082" DrawAspect="Content" ObjectID="_1644815887" r:id="rId97"/>
              </w:object>
            </w:r>
          </w:p>
        </w:tc>
        <w:tc>
          <w:tcPr>
            <w:tcW w:w="1157" w:type="dxa"/>
          </w:tcPr>
          <w:p w:rsidR="00B93206" w:rsidRPr="00B2074D" w:rsidRDefault="00C15669" w:rsidP="00B93206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354" w:type="dxa"/>
          </w:tcPr>
          <w:p w:rsidR="00C15669" w:rsidRDefault="00C15669" w:rsidP="00C15669">
            <w:pPr>
              <w:jc w:val="center"/>
            </w:pPr>
            <w:r>
              <w:t>r2CQ-r2CP</w:t>
            </w:r>
          </w:p>
          <w:p w:rsidR="00B93206" w:rsidRDefault="00C15669" w:rsidP="00C15669">
            <w:pPr>
              <w:jc w:val="center"/>
            </w:pPr>
            <w:r>
              <w:t>r3F</w:t>
            </w:r>
          </w:p>
        </w:tc>
      </w:tr>
      <w:tr w:rsidR="00B93206" w:rsidRPr="00B2074D" w:rsidTr="00ED0CF0">
        <w:tc>
          <w:tcPr>
            <w:tcW w:w="947" w:type="dxa"/>
          </w:tcPr>
          <w:p w:rsidR="00B93206" w:rsidRDefault="00B93206" w:rsidP="00B93206">
            <w:pPr>
              <w:jc w:val="center"/>
            </w:pPr>
            <w:r>
              <w:t>4</w:t>
            </w:r>
          </w:p>
          <w:p w:rsidR="00B93206" w:rsidRPr="00B2074D" w:rsidRDefault="00B93206" w:rsidP="00B93206">
            <w:pPr>
              <w:jc w:val="center"/>
            </w:pPr>
            <w:r>
              <w:t>pin slot</w:t>
            </w:r>
          </w:p>
        </w:tc>
        <w:tc>
          <w:tcPr>
            <w:tcW w:w="870" w:type="dxa"/>
          </w:tcPr>
          <w:p w:rsidR="00B93206" w:rsidRPr="00B2074D" w:rsidRDefault="00C15669" w:rsidP="00B93206">
            <w:pPr>
              <w:jc w:val="center"/>
            </w:pPr>
            <w:r>
              <w:t>1</w:t>
            </w:r>
          </w:p>
        </w:tc>
        <w:tc>
          <w:tcPr>
            <w:tcW w:w="870" w:type="dxa"/>
          </w:tcPr>
          <w:p w:rsidR="00B93206" w:rsidRPr="00B2074D" w:rsidRDefault="00B93206" w:rsidP="00B93206">
            <w:pPr>
              <w:jc w:val="center"/>
            </w:pPr>
            <w:r>
              <w:t>3</w:t>
            </w:r>
          </w:p>
        </w:tc>
        <w:tc>
          <w:tcPr>
            <w:tcW w:w="1538" w:type="dxa"/>
          </w:tcPr>
          <w:p w:rsidR="00B93206" w:rsidRPr="00B2074D" w:rsidRDefault="00C15669" w:rsidP="00B93206">
            <w:pPr>
              <w:jc w:val="center"/>
            </w:pPr>
            <w:r w:rsidRPr="00B2074D">
              <w:rPr>
                <w:position w:val="-16"/>
              </w:rPr>
              <w:object w:dxaOrig="940" w:dyaOrig="480">
                <v:shape id="_x0000_i1083" type="#_x0000_t75" style="width:47pt;height:24pt" o:ole="">
                  <v:imagedata r:id="rId98" o:title=""/>
                </v:shape>
                <o:OLEObject Type="Embed" ProgID="Equation.DSMT4" ShapeID="_x0000_i1083" DrawAspect="Content" ObjectID="_1644815888" r:id="rId99"/>
              </w:object>
            </w:r>
          </w:p>
        </w:tc>
        <w:tc>
          <w:tcPr>
            <w:tcW w:w="1212" w:type="dxa"/>
          </w:tcPr>
          <w:p w:rsidR="00B93206" w:rsidRPr="00B2074D" w:rsidRDefault="00C15669" w:rsidP="00B93206">
            <w:pPr>
              <w:jc w:val="center"/>
            </w:pPr>
            <w:r w:rsidRPr="00831687">
              <w:rPr>
                <w:position w:val="-16"/>
              </w:rPr>
              <w:object w:dxaOrig="940" w:dyaOrig="480">
                <v:shape id="_x0000_i1084" type="#_x0000_t75" style="width:47pt;height:24pt" o:ole="">
                  <v:imagedata r:id="rId100" o:title=""/>
                </v:shape>
                <o:OLEObject Type="Embed" ProgID="Equation.DSMT4" ShapeID="_x0000_i1084" DrawAspect="Content" ObjectID="_1644815889" r:id="rId101"/>
              </w:object>
            </w:r>
          </w:p>
        </w:tc>
        <w:tc>
          <w:tcPr>
            <w:tcW w:w="1402" w:type="dxa"/>
          </w:tcPr>
          <w:p w:rsidR="00B93206" w:rsidRPr="00B2074D" w:rsidRDefault="00C15669" w:rsidP="00B93206">
            <w:pPr>
              <w:jc w:val="center"/>
            </w:pPr>
            <w:r w:rsidRPr="00831687">
              <w:rPr>
                <w:position w:val="-16"/>
              </w:rPr>
              <w:object w:dxaOrig="960" w:dyaOrig="480">
                <v:shape id="_x0000_i1085" type="#_x0000_t75" style="width:48pt;height:24pt" o:ole="">
                  <v:imagedata r:id="rId102" o:title=""/>
                </v:shape>
                <o:OLEObject Type="Embed" ProgID="Equation.DSMT4" ShapeID="_x0000_i1085" DrawAspect="Content" ObjectID="_1644815890" r:id="rId103"/>
              </w:object>
            </w:r>
          </w:p>
        </w:tc>
        <w:tc>
          <w:tcPr>
            <w:tcW w:w="1157" w:type="dxa"/>
          </w:tcPr>
          <w:p w:rsidR="00B93206" w:rsidRPr="00B2074D" w:rsidRDefault="00B93206" w:rsidP="00B93206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354" w:type="dxa"/>
          </w:tcPr>
          <w:p w:rsidR="00B93206" w:rsidRDefault="00B93206" w:rsidP="00B93206">
            <w:pPr>
              <w:jc w:val="center"/>
            </w:pPr>
            <w:r>
              <w:t>r</w:t>
            </w:r>
            <w:r w:rsidR="00C15669">
              <w:t>1D</w:t>
            </w:r>
            <w:r>
              <w:t>-r</w:t>
            </w:r>
            <w:r w:rsidR="00C15669">
              <w:t>1A</w:t>
            </w:r>
          </w:p>
          <w:p w:rsidR="00B93206" w:rsidRDefault="00B93206" w:rsidP="00B93206">
            <w:pPr>
              <w:jc w:val="center"/>
            </w:pPr>
            <w:r>
              <w:t>r3</w:t>
            </w:r>
            <w:r w:rsidR="00C15669">
              <w:t>G</w:t>
            </w:r>
          </w:p>
        </w:tc>
      </w:tr>
      <w:tr w:rsidR="00B93206" w:rsidRPr="00B2074D" w:rsidTr="00ED0CF0">
        <w:tc>
          <w:tcPr>
            <w:tcW w:w="947" w:type="dxa"/>
          </w:tcPr>
          <w:p w:rsidR="00B93206" w:rsidRDefault="00B93206" w:rsidP="00B93206">
            <w:pPr>
              <w:jc w:val="center"/>
            </w:pPr>
            <w:r>
              <w:t>5</w:t>
            </w:r>
          </w:p>
          <w:p w:rsidR="00B93206" w:rsidRPr="00B2074D" w:rsidRDefault="00B93206" w:rsidP="00B93206">
            <w:pPr>
              <w:jc w:val="center"/>
            </w:pPr>
            <w:r>
              <w:t xml:space="preserve">ang </w:t>
            </w:r>
            <w:proofErr w:type="spellStart"/>
            <w:r>
              <w:t>dri</w:t>
            </w:r>
            <w:proofErr w:type="spellEnd"/>
          </w:p>
        </w:tc>
        <w:tc>
          <w:tcPr>
            <w:tcW w:w="870" w:type="dxa"/>
          </w:tcPr>
          <w:p w:rsidR="00B93206" w:rsidRPr="00B2074D" w:rsidRDefault="00B93206" w:rsidP="00B93206">
            <w:pPr>
              <w:jc w:val="center"/>
            </w:pPr>
            <w:r>
              <w:t>1</w:t>
            </w:r>
          </w:p>
        </w:tc>
        <w:tc>
          <w:tcPr>
            <w:tcW w:w="870" w:type="dxa"/>
          </w:tcPr>
          <w:p w:rsidR="00B93206" w:rsidRPr="00B2074D" w:rsidRDefault="00B93206" w:rsidP="00B93206">
            <w:pPr>
              <w:jc w:val="center"/>
            </w:pPr>
            <w:r>
              <w:t>2</w:t>
            </w:r>
          </w:p>
        </w:tc>
        <w:tc>
          <w:tcPr>
            <w:tcW w:w="1538" w:type="dxa"/>
          </w:tcPr>
          <w:p w:rsidR="00B93206" w:rsidRPr="00B2074D" w:rsidRDefault="00B93206" w:rsidP="00B93206">
            <w:pPr>
              <w:jc w:val="center"/>
            </w:pPr>
            <w:r w:rsidRPr="000A0BA1">
              <w:rPr>
                <w:position w:val="-14"/>
              </w:rPr>
              <w:object w:dxaOrig="840" w:dyaOrig="380">
                <v:shape id="_x0000_i1086" type="#_x0000_t75" style="width:42pt;height:19pt" o:ole="">
                  <v:imagedata r:id="rId44" o:title=""/>
                </v:shape>
                <o:OLEObject Type="Embed" ProgID="Equation.DSMT4" ShapeID="_x0000_i1086" DrawAspect="Content" ObjectID="_1644815891" r:id="rId104"/>
              </w:object>
            </w:r>
            <w:r>
              <w:t xml:space="preserve">  </w:t>
            </w:r>
            <w:r w:rsidRPr="000A0BA1">
              <w:rPr>
                <w:position w:val="-12"/>
              </w:rPr>
              <w:object w:dxaOrig="300" w:dyaOrig="360">
                <v:shape id="_x0000_i1087" type="#_x0000_t75" style="width:15pt;height:18pt" o:ole="">
                  <v:imagedata r:id="rId46" o:title=""/>
                </v:shape>
                <o:OLEObject Type="Embed" ProgID="Equation.DSMT4" ShapeID="_x0000_i1087" DrawAspect="Content" ObjectID="_1644815892" r:id="rId105"/>
              </w:object>
            </w:r>
          </w:p>
        </w:tc>
        <w:tc>
          <w:tcPr>
            <w:tcW w:w="1212" w:type="dxa"/>
          </w:tcPr>
          <w:p w:rsidR="00B93206" w:rsidRPr="00B2074D" w:rsidRDefault="00B93206" w:rsidP="00B93206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02" w:type="dxa"/>
          </w:tcPr>
          <w:p w:rsidR="00B93206" w:rsidRPr="00B2074D" w:rsidRDefault="00B93206" w:rsidP="00B93206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157" w:type="dxa"/>
          </w:tcPr>
          <w:p w:rsidR="00B93206" w:rsidRPr="00B2074D" w:rsidRDefault="00B93206" w:rsidP="00B93206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354" w:type="dxa"/>
          </w:tcPr>
          <w:p w:rsidR="00B93206" w:rsidRDefault="00B93206" w:rsidP="00B93206">
            <w:pPr>
              <w:jc w:val="center"/>
            </w:pPr>
          </w:p>
        </w:tc>
      </w:tr>
    </w:tbl>
    <w:p w:rsidR="00B93206" w:rsidRPr="008059BD" w:rsidRDefault="00B93206" w:rsidP="00B93206">
      <w:pPr>
        <w:jc w:val="center"/>
        <w:rPr>
          <w:b/>
        </w:rPr>
      </w:pPr>
      <w:r>
        <w:rPr>
          <w:b/>
        </w:rPr>
        <w:t xml:space="preserve">acceleration angle driver = </w:t>
      </w:r>
      <w:r w:rsidRPr="00BC4236">
        <w:rPr>
          <w:b/>
          <w:position w:val="-14"/>
        </w:rPr>
        <w:object w:dxaOrig="2400" w:dyaOrig="380">
          <v:shape id="_x0000_i1088" type="#_x0000_t75" style="width:120pt;height:19pt" o:ole="">
            <v:imagedata r:id="rId48" o:title=""/>
          </v:shape>
          <o:OLEObject Type="Embed" ProgID="Equation.DSMT4" ShapeID="_x0000_i1088" DrawAspect="Content" ObjectID="_1644815893" r:id="rId106"/>
        </w:object>
      </w:r>
    </w:p>
    <w:p w:rsidR="00B93206" w:rsidRDefault="00B93206">
      <w:pPr>
        <w:rPr>
          <w:color w:val="228B22"/>
          <w:sz w:val="28"/>
          <w:szCs w:val="28"/>
        </w:rPr>
      </w:pPr>
    </w:p>
    <w:p w:rsidR="00C15669" w:rsidRDefault="00C15669">
      <w:pPr>
        <w:rPr>
          <w:rFonts w:ascii="Courier New" w:hAnsi="Courier New" w:cs="Courier New"/>
          <w:color w:val="228B22"/>
          <w:sz w:val="16"/>
          <w:szCs w:val="16"/>
        </w:rPr>
      </w:pPr>
      <w:r>
        <w:rPr>
          <w:rFonts w:ascii="Courier New" w:hAnsi="Courier New" w:cs="Courier New"/>
          <w:color w:val="228B22"/>
          <w:sz w:val="16"/>
          <w:szCs w:val="16"/>
        </w:rPr>
        <w:br w:type="page"/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lastRenderedPageBreak/>
        <w:t>% wanzerq</w:t>
      </w:r>
      <w:r w:rsidR="00ED0CF0">
        <w:rPr>
          <w:rFonts w:ascii="Courier New" w:hAnsi="Courier New" w:cs="Courier New"/>
          <w:color w:val="228B22"/>
          <w:sz w:val="16"/>
          <w:szCs w:val="16"/>
        </w:rPr>
        <w:t>6</w:t>
      </w: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_ini.m -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Wanzer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sewing machine nq=6 for autofill - no blocks, pins-in-slots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>%   constants, assembly estimates and constraint table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>% HJSIII, 20.02.29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>% mechanism constants [mm]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555A7A">
        <w:rPr>
          <w:rFonts w:ascii="Courier New" w:hAnsi="Courier New" w:cs="Courier New"/>
          <w:color w:val="000000"/>
          <w:sz w:val="16"/>
          <w:szCs w:val="16"/>
        </w:rPr>
        <w:t>eB</w:t>
      </w:r>
      <w:proofErr w:type="spell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= 10;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555A7A">
        <w:rPr>
          <w:rFonts w:ascii="Courier New" w:hAnsi="Courier New" w:cs="Courier New"/>
          <w:color w:val="000000"/>
          <w:sz w:val="16"/>
          <w:szCs w:val="16"/>
        </w:rPr>
        <w:t>eC</w:t>
      </w:r>
      <w:proofErr w:type="spell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= 10;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1pA = [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1pD = [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0  -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>70 ]';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>s2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pA  =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[ 0  0 ]';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2pBP = [ </w:t>
      </w:r>
      <w:proofErr w:type="spellStart"/>
      <w:r w:rsidRPr="00555A7A">
        <w:rPr>
          <w:rFonts w:ascii="Courier New" w:hAnsi="Courier New" w:cs="Courier New"/>
          <w:color w:val="000000"/>
          <w:sz w:val="16"/>
          <w:szCs w:val="16"/>
        </w:rPr>
        <w:t>eB</w:t>
      </w:r>
      <w:proofErr w:type="spell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 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29.3 ]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2pBQ = [ </w:t>
      </w:r>
      <w:proofErr w:type="spellStart"/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eB</w:t>
      </w:r>
      <w:proofErr w:type="spell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 -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>29.3 ]';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>s2pCP = [ -29.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3  </w:t>
      </w:r>
      <w:proofErr w:type="spellStart"/>
      <w:r w:rsidRPr="00555A7A">
        <w:rPr>
          <w:rFonts w:ascii="Courier New" w:hAnsi="Courier New" w:cs="Courier New"/>
          <w:color w:val="000000"/>
          <w:sz w:val="16"/>
          <w:szCs w:val="16"/>
        </w:rPr>
        <w:t>eC</w:t>
      </w:r>
      <w:proofErr w:type="spellEnd"/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2pCQ =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[  29.3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000000"/>
          <w:sz w:val="16"/>
          <w:szCs w:val="16"/>
        </w:rPr>
        <w:t>eC</w:t>
      </w:r>
      <w:proofErr w:type="spell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3pE = [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3pF = [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13.984  -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>7.774 ]';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3pG = [ 0       -62 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 ]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>% initial guesses for phi2 = 30 deg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>phi2 =   0 * d2r;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>phi3 = -20 * d2r;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q = [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 phi2  10  20  phi3 ]';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>% driver for crank - phi2 - phi2_start - w2*t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>phi2_start = 0;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w2 = -240 * 2 * pi /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60;   </w:t>
      </w:r>
      <w:proofErr w:type="gramEnd"/>
      <w:r w:rsidRPr="00555A7A">
        <w:rPr>
          <w:rFonts w:ascii="Courier New" w:hAnsi="Courier New" w:cs="Courier New"/>
          <w:color w:val="228B22"/>
          <w:sz w:val="16"/>
          <w:szCs w:val="16"/>
        </w:rPr>
        <w:t>% 240 rpm CW, convert to rad/sec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>% constraint entries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555A7A">
        <w:rPr>
          <w:rFonts w:ascii="Courier New" w:hAnsi="Courier New" w:cs="Courier New"/>
          <w:color w:val="228B22"/>
          <w:sz w:val="16"/>
          <w:szCs w:val="16"/>
        </w:rPr>
        <w:t>1  revolute</w:t>
      </w:r>
      <w:proofErr w:type="gram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            [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'  [0 0]  [0 0] ]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555A7A">
        <w:rPr>
          <w:rFonts w:ascii="Courier New" w:hAnsi="Courier New" w:cs="Courier New"/>
          <w:color w:val="228B22"/>
          <w:sz w:val="16"/>
          <w:szCs w:val="16"/>
        </w:rPr>
        <w:t>2  double</w:t>
      </w:r>
      <w:proofErr w:type="gram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revolute       [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'  L  0   [0 0] ]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555A7A">
        <w:rPr>
          <w:rFonts w:ascii="Courier New" w:hAnsi="Courier New" w:cs="Courier New"/>
          <w:color w:val="228B22"/>
          <w:sz w:val="16"/>
          <w:szCs w:val="16"/>
        </w:rPr>
        <w:t>3  parallel</w:t>
      </w:r>
      <w:proofErr w:type="gram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vectors      [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ipQ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jpQ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' ]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555A7A">
        <w:rPr>
          <w:rFonts w:ascii="Courier New" w:hAnsi="Courier New" w:cs="Courier New"/>
          <w:color w:val="228B22"/>
          <w:sz w:val="16"/>
          <w:szCs w:val="16"/>
        </w:rPr>
        <w:t>4  pin</w:t>
      </w:r>
      <w:proofErr w:type="gram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-in-slot           [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ipQ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'  [0 0] ]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555A7A">
        <w:rPr>
          <w:rFonts w:ascii="Courier New" w:hAnsi="Courier New" w:cs="Courier New"/>
          <w:color w:val="228B22"/>
          <w:sz w:val="16"/>
          <w:szCs w:val="16"/>
        </w:rPr>
        <w:t>5  relative</w:t>
      </w:r>
      <w:proofErr w:type="gram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angle driver [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C  v   a  0   [0 0]  [0 0] ]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555A7A">
        <w:rPr>
          <w:rFonts w:ascii="Courier New" w:hAnsi="Courier New" w:cs="Courier New"/>
          <w:color w:val="000000"/>
          <w:sz w:val="14"/>
          <w:szCs w:val="14"/>
        </w:rPr>
        <w:t xml:space="preserve">constraints = [ </w:t>
      </w:r>
      <w:proofErr w:type="gramStart"/>
      <w:r w:rsidRPr="00555A7A">
        <w:rPr>
          <w:rFonts w:ascii="Courier New" w:hAnsi="Courier New" w:cs="Courier New"/>
          <w:color w:val="000000"/>
          <w:sz w:val="14"/>
          <w:szCs w:val="14"/>
        </w:rPr>
        <w:t>1  1</w:t>
      </w:r>
      <w:proofErr w:type="gramEnd"/>
      <w:r w:rsidRPr="00555A7A">
        <w:rPr>
          <w:rFonts w:ascii="Courier New" w:hAnsi="Courier New" w:cs="Courier New"/>
          <w:color w:val="000000"/>
          <w:sz w:val="14"/>
          <w:szCs w:val="14"/>
        </w:rPr>
        <w:t xml:space="preserve">  2  s1pA'           s2pA'   [0 0]  [0 0] ;  </w:t>
      </w:r>
      <w:r w:rsidRPr="00555A7A">
        <w:rPr>
          <w:rFonts w:ascii="Courier New" w:hAnsi="Courier New" w:cs="Courier New"/>
          <w:color w:val="228B22"/>
          <w:sz w:val="14"/>
          <w:szCs w:val="14"/>
        </w:rPr>
        <w:t>% rev r2A-r1A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555A7A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  <w:proofErr w:type="gramStart"/>
      <w:r w:rsidRPr="00555A7A">
        <w:rPr>
          <w:rFonts w:ascii="Courier New" w:hAnsi="Courier New" w:cs="Courier New"/>
          <w:color w:val="000000"/>
          <w:sz w:val="14"/>
          <w:szCs w:val="14"/>
        </w:rPr>
        <w:t>4  2</w:t>
      </w:r>
      <w:proofErr w:type="gramEnd"/>
      <w:r w:rsidRPr="00555A7A">
        <w:rPr>
          <w:rFonts w:ascii="Courier New" w:hAnsi="Courier New" w:cs="Courier New"/>
          <w:color w:val="000000"/>
          <w:sz w:val="14"/>
          <w:szCs w:val="14"/>
        </w:rPr>
        <w:t xml:space="preserve">  3  s2pBP'          s2pBQ'  s3pE'  [0 0] ;  </w:t>
      </w:r>
      <w:r w:rsidRPr="00555A7A">
        <w:rPr>
          <w:rFonts w:ascii="Courier New" w:hAnsi="Courier New" w:cs="Courier New"/>
          <w:color w:val="228B22"/>
          <w:sz w:val="14"/>
          <w:szCs w:val="14"/>
        </w:rPr>
        <w:t>% pin-in-slot r2BQ-r2BP guides r3E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555A7A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  <w:proofErr w:type="gramStart"/>
      <w:r w:rsidRPr="00555A7A">
        <w:rPr>
          <w:rFonts w:ascii="Courier New" w:hAnsi="Courier New" w:cs="Courier New"/>
          <w:color w:val="000000"/>
          <w:sz w:val="14"/>
          <w:szCs w:val="14"/>
        </w:rPr>
        <w:t>4  2</w:t>
      </w:r>
      <w:proofErr w:type="gramEnd"/>
      <w:r w:rsidRPr="00555A7A">
        <w:rPr>
          <w:rFonts w:ascii="Courier New" w:hAnsi="Courier New" w:cs="Courier New"/>
          <w:color w:val="000000"/>
          <w:sz w:val="14"/>
          <w:szCs w:val="14"/>
        </w:rPr>
        <w:t xml:space="preserve">  3  s2pCP'          s2pCQ'  s3pF'  [0 0] ;  </w:t>
      </w:r>
      <w:r w:rsidRPr="00555A7A">
        <w:rPr>
          <w:rFonts w:ascii="Courier New" w:hAnsi="Courier New" w:cs="Courier New"/>
          <w:color w:val="228B22"/>
          <w:sz w:val="14"/>
          <w:szCs w:val="14"/>
        </w:rPr>
        <w:t>% pin-in-slot r2CQ-r2CP guides r3F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555A7A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  <w:proofErr w:type="gramStart"/>
      <w:r w:rsidRPr="00555A7A">
        <w:rPr>
          <w:rFonts w:ascii="Courier New" w:hAnsi="Courier New" w:cs="Courier New"/>
          <w:color w:val="000000"/>
          <w:sz w:val="14"/>
          <w:szCs w:val="14"/>
        </w:rPr>
        <w:t>4  1</w:t>
      </w:r>
      <w:proofErr w:type="gramEnd"/>
      <w:r w:rsidRPr="00555A7A">
        <w:rPr>
          <w:rFonts w:ascii="Courier New" w:hAnsi="Courier New" w:cs="Courier New"/>
          <w:color w:val="000000"/>
          <w:sz w:val="14"/>
          <w:szCs w:val="14"/>
        </w:rPr>
        <w:t xml:space="preserve">  3  s1pA'           s1pD'   s3pG'  [0 0] ;  </w:t>
      </w:r>
      <w:r w:rsidRPr="00555A7A">
        <w:rPr>
          <w:rFonts w:ascii="Courier New" w:hAnsi="Courier New" w:cs="Courier New"/>
          <w:color w:val="228B22"/>
          <w:sz w:val="14"/>
          <w:szCs w:val="14"/>
        </w:rPr>
        <w:t>% pin-in-slot r1D-r1A guides r3G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555A7A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  <w:proofErr w:type="gramStart"/>
      <w:r w:rsidRPr="00555A7A">
        <w:rPr>
          <w:rFonts w:ascii="Courier New" w:hAnsi="Courier New" w:cs="Courier New"/>
          <w:color w:val="000000"/>
          <w:sz w:val="14"/>
          <w:szCs w:val="14"/>
        </w:rPr>
        <w:t>5  1</w:t>
      </w:r>
      <w:proofErr w:type="gramEnd"/>
      <w:r w:rsidRPr="00555A7A">
        <w:rPr>
          <w:rFonts w:ascii="Courier New" w:hAnsi="Courier New" w:cs="Courier New"/>
          <w:color w:val="000000"/>
          <w:sz w:val="14"/>
          <w:szCs w:val="14"/>
        </w:rPr>
        <w:t xml:space="preserve">  2  phi2_start  w2  0  0    [0 0]  [0 0] ]; </w:t>
      </w:r>
      <w:r w:rsidRPr="00555A7A">
        <w:rPr>
          <w:rFonts w:ascii="Courier New" w:hAnsi="Courier New" w:cs="Courier New"/>
          <w:color w:val="228B22"/>
          <w:sz w:val="14"/>
          <w:szCs w:val="14"/>
        </w:rPr>
        <w:t>% phi2-phi1-phi2_start-w2*t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EE1C25" w:rsidRPr="00555A7A" w:rsidRDefault="00EE1C25" w:rsidP="00EE1C25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>% bottom - wanzerq6_ini</w:t>
      </w:r>
    </w:p>
    <w:p w:rsidR="00B93206" w:rsidRDefault="00B93206">
      <w:pPr>
        <w:rPr>
          <w:color w:val="228B22"/>
          <w:sz w:val="28"/>
          <w:szCs w:val="28"/>
        </w:rPr>
      </w:pPr>
    </w:p>
    <w:p w:rsidR="00555A7A" w:rsidRDefault="00555A7A">
      <w:pPr>
        <w:rPr>
          <w:color w:val="228B22"/>
          <w:sz w:val="28"/>
          <w:szCs w:val="28"/>
        </w:rPr>
      </w:pPr>
      <w:r>
        <w:rPr>
          <w:color w:val="228B22"/>
          <w:sz w:val="28"/>
          <w:szCs w:val="28"/>
        </w:rPr>
        <w:br w:type="page"/>
      </w:r>
    </w:p>
    <w:p w:rsidR="00ED0CF0" w:rsidRPr="00ED0CF0" w:rsidRDefault="00ED0CF0" w:rsidP="00ED0CF0">
      <w:pPr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lastRenderedPageBreak/>
        <w:t>use</w:t>
      </w:r>
      <w:r w:rsidRPr="00ED0CF0">
        <w:rPr>
          <w:b/>
          <w:color w:val="000000" w:themeColor="text1"/>
          <w:sz w:val="28"/>
          <w:szCs w:val="28"/>
        </w:rPr>
        <w:t xml:space="preserve"> sliders</w:t>
      </w:r>
      <w:r>
        <w:rPr>
          <w:b/>
          <w:color w:val="000000" w:themeColor="text1"/>
          <w:sz w:val="28"/>
          <w:szCs w:val="28"/>
        </w:rPr>
        <w:t xml:space="preserve"> - </w:t>
      </w:r>
      <w:proofErr w:type="spellStart"/>
      <w:r>
        <w:rPr>
          <w:b/>
          <w:color w:val="000000" w:themeColor="text1"/>
          <w:sz w:val="28"/>
          <w:szCs w:val="28"/>
        </w:rPr>
        <w:t>nb</w:t>
      </w:r>
      <w:proofErr w:type="spellEnd"/>
      <w:r>
        <w:rPr>
          <w:b/>
          <w:color w:val="000000" w:themeColor="text1"/>
          <w:sz w:val="28"/>
          <w:szCs w:val="28"/>
        </w:rPr>
        <w:t xml:space="preserve">=6, nq=15, </w:t>
      </w:r>
      <w:proofErr w:type="spellStart"/>
      <w:r>
        <w:rPr>
          <w:b/>
          <w:color w:val="000000" w:themeColor="text1"/>
          <w:sz w:val="28"/>
          <w:szCs w:val="28"/>
        </w:rPr>
        <w:t>nc</w:t>
      </w:r>
      <w:proofErr w:type="spellEnd"/>
      <w:r>
        <w:rPr>
          <w:b/>
          <w:color w:val="000000" w:themeColor="text1"/>
          <w:sz w:val="28"/>
          <w:szCs w:val="28"/>
        </w:rPr>
        <w:t>=15</w:t>
      </w:r>
    </w:p>
    <w:p w:rsidR="00ED0CF0" w:rsidRPr="00ED0CF0" w:rsidRDefault="00ED0CF0" w:rsidP="00ED0CF0">
      <w:pPr>
        <w:rPr>
          <w:b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947"/>
        <w:gridCol w:w="870"/>
        <w:gridCol w:w="870"/>
        <w:gridCol w:w="1538"/>
        <w:gridCol w:w="1212"/>
        <w:gridCol w:w="1402"/>
        <w:gridCol w:w="1157"/>
        <w:gridCol w:w="1354"/>
      </w:tblGrid>
      <w:tr w:rsidR="00ED0CF0" w:rsidRPr="00B2074D" w:rsidTr="002F3634">
        <w:tc>
          <w:tcPr>
            <w:tcW w:w="947" w:type="dxa"/>
          </w:tcPr>
          <w:p w:rsidR="00ED0CF0" w:rsidRDefault="00ED0CF0" w:rsidP="002F3634">
            <w:pPr>
              <w:jc w:val="center"/>
              <w:rPr>
                <w:b/>
              </w:rPr>
            </w:pPr>
            <w:r>
              <w:rPr>
                <w:color w:val="228B22"/>
                <w:sz w:val="28"/>
                <w:szCs w:val="28"/>
              </w:rPr>
              <w:br w:type="page"/>
            </w:r>
            <w:r>
              <w:rPr>
                <w:b/>
              </w:rPr>
              <w:t>col 1</w:t>
            </w:r>
          </w:p>
          <w:p w:rsidR="00ED0CF0" w:rsidRPr="00B2074D" w:rsidRDefault="00ED0CF0" w:rsidP="002F3634">
            <w:pPr>
              <w:jc w:val="center"/>
              <w:rPr>
                <w:b/>
              </w:rPr>
            </w:pPr>
            <w:proofErr w:type="spellStart"/>
            <w:r w:rsidRPr="00B2074D">
              <w:rPr>
                <w:b/>
              </w:rPr>
              <w:t>ctype</w:t>
            </w:r>
            <w:proofErr w:type="spellEnd"/>
          </w:p>
        </w:tc>
        <w:tc>
          <w:tcPr>
            <w:tcW w:w="870" w:type="dxa"/>
          </w:tcPr>
          <w:p w:rsidR="00ED0CF0" w:rsidRDefault="00ED0CF0" w:rsidP="002F3634">
            <w:pPr>
              <w:jc w:val="center"/>
              <w:rPr>
                <w:b/>
              </w:rPr>
            </w:pPr>
            <w:r>
              <w:rPr>
                <w:b/>
              </w:rPr>
              <w:t>col 2</w:t>
            </w:r>
          </w:p>
          <w:p w:rsidR="00ED0CF0" w:rsidRPr="00B2074D" w:rsidRDefault="00ED0CF0" w:rsidP="002F3634">
            <w:pPr>
              <w:jc w:val="center"/>
              <w:rPr>
                <w:b/>
              </w:rPr>
            </w:pPr>
            <w:r w:rsidRPr="00B2074D">
              <w:rPr>
                <w:b/>
              </w:rPr>
              <w:t xml:space="preserve">body </w:t>
            </w:r>
            <w:proofErr w:type="spellStart"/>
            <w:r w:rsidRPr="00B2074D">
              <w:rPr>
                <w:b/>
              </w:rPr>
              <w:t>i</w:t>
            </w:r>
            <w:proofErr w:type="spellEnd"/>
          </w:p>
        </w:tc>
        <w:tc>
          <w:tcPr>
            <w:tcW w:w="870" w:type="dxa"/>
          </w:tcPr>
          <w:p w:rsidR="00ED0CF0" w:rsidRDefault="00ED0CF0" w:rsidP="002F3634">
            <w:pPr>
              <w:jc w:val="center"/>
              <w:rPr>
                <w:b/>
              </w:rPr>
            </w:pPr>
            <w:r>
              <w:rPr>
                <w:b/>
              </w:rPr>
              <w:t>col 3</w:t>
            </w:r>
          </w:p>
          <w:p w:rsidR="00ED0CF0" w:rsidRPr="00B2074D" w:rsidRDefault="00ED0CF0" w:rsidP="002F3634">
            <w:pPr>
              <w:jc w:val="center"/>
              <w:rPr>
                <w:b/>
              </w:rPr>
            </w:pPr>
            <w:r w:rsidRPr="00B2074D">
              <w:rPr>
                <w:b/>
              </w:rPr>
              <w:t>body j</w:t>
            </w:r>
          </w:p>
        </w:tc>
        <w:tc>
          <w:tcPr>
            <w:tcW w:w="1538" w:type="dxa"/>
          </w:tcPr>
          <w:p w:rsidR="00ED0CF0" w:rsidRDefault="00ED0CF0" w:rsidP="002F3634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ED0CF0" w:rsidRPr="00D275E8" w:rsidRDefault="00ED0CF0" w:rsidP="002F3634">
            <w:pPr>
              <w:jc w:val="center"/>
              <w:rPr>
                <w:b/>
              </w:rPr>
            </w:pPr>
            <w:r w:rsidRPr="00D275E8">
              <w:rPr>
                <w:b/>
              </w:rPr>
              <w:t>4</w:t>
            </w:r>
            <w:r>
              <w:rPr>
                <w:b/>
              </w:rPr>
              <w:t>,</w:t>
            </w:r>
            <w:r w:rsidRPr="00D275E8">
              <w:rPr>
                <w:b/>
              </w:rPr>
              <w:t>5</w:t>
            </w:r>
          </w:p>
        </w:tc>
        <w:tc>
          <w:tcPr>
            <w:tcW w:w="1212" w:type="dxa"/>
          </w:tcPr>
          <w:p w:rsidR="00ED0CF0" w:rsidRDefault="00ED0CF0" w:rsidP="002F3634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ED0CF0" w:rsidRPr="00B2074D" w:rsidRDefault="00ED0CF0" w:rsidP="002F3634">
            <w:pPr>
              <w:jc w:val="center"/>
            </w:pPr>
            <w:r>
              <w:rPr>
                <w:b/>
              </w:rPr>
              <w:t>6,7</w:t>
            </w:r>
          </w:p>
        </w:tc>
        <w:tc>
          <w:tcPr>
            <w:tcW w:w="1402" w:type="dxa"/>
          </w:tcPr>
          <w:p w:rsidR="00ED0CF0" w:rsidRDefault="00ED0CF0" w:rsidP="002F3634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ED0CF0" w:rsidRPr="00B2074D" w:rsidRDefault="00ED0CF0" w:rsidP="002F3634">
            <w:pPr>
              <w:jc w:val="center"/>
            </w:pPr>
            <w:r>
              <w:rPr>
                <w:b/>
              </w:rPr>
              <w:t>8,9</w:t>
            </w:r>
          </w:p>
        </w:tc>
        <w:tc>
          <w:tcPr>
            <w:tcW w:w="1157" w:type="dxa"/>
          </w:tcPr>
          <w:p w:rsidR="00ED0CF0" w:rsidRDefault="00ED0CF0" w:rsidP="002F3634">
            <w:pPr>
              <w:jc w:val="center"/>
              <w:rPr>
                <w:b/>
              </w:rPr>
            </w:pPr>
            <w:r w:rsidRPr="00D275E8">
              <w:rPr>
                <w:b/>
              </w:rPr>
              <w:t>col</w:t>
            </w:r>
          </w:p>
          <w:p w:rsidR="00ED0CF0" w:rsidRPr="00B2074D" w:rsidRDefault="00ED0CF0" w:rsidP="002F3634">
            <w:pPr>
              <w:jc w:val="center"/>
            </w:pPr>
            <w:r>
              <w:rPr>
                <w:b/>
              </w:rPr>
              <w:t>10,11</w:t>
            </w:r>
          </w:p>
        </w:tc>
        <w:tc>
          <w:tcPr>
            <w:tcW w:w="1354" w:type="dxa"/>
          </w:tcPr>
          <w:p w:rsidR="00ED0CF0" w:rsidRPr="00831687" w:rsidRDefault="00ED0CF0" w:rsidP="002F3634">
            <w:pPr>
              <w:jc w:val="center"/>
              <w:rPr>
                <w:b/>
              </w:rPr>
            </w:pPr>
            <w:r w:rsidRPr="00831687">
              <w:rPr>
                <w:b/>
              </w:rPr>
              <w:t>NOTES</w:t>
            </w:r>
          </w:p>
        </w:tc>
      </w:tr>
      <w:tr w:rsidR="00ED0CF0" w:rsidRPr="00B2074D" w:rsidTr="002F3634">
        <w:tc>
          <w:tcPr>
            <w:tcW w:w="947" w:type="dxa"/>
          </w:tcPr>
          <w:p w:rsidR="00ED0CF0" w:rsidRDefault="00ED0CF0" w:rsidP="002F3634">
            <w:pPr>
              <w:jc w:val="center"/>
            </w:pPr>
            <w:r>
              <w:t>1</w:t>
            </w:r>
          </w:p>
          <w:p w:rsidR="00ED0CF0" w:rsidRPr="00B2074D" w:rsidRDefault="00ED0CF0" w:rsidP="002F3634">
            <w:pPr>
              <w:jc w:val="center"/>
            </w:pPr>
            <w:r>
              <w:t>rev</w:t>
            </w:r>
          </w:p>
        </w:tc>
        <w:tc>
          <w:tcPr>
            <w:tcW w:w="870" w:type="dxa"/>
          </w:tcPr>
          <w:p w:rsidR="00ED0CF0" w:rsidRPr="00B2074D" w:rsidRDefault="00ED0CF0" w:rsidP="002F3634">
            <w:pPr>
              <w:jc w:val="center"/>
            </w:pPr>
            <w:r>
              <w:t>1</w:t>
            </w:r>
          </w:p>
        </w:tc>
        <w:tc>
          <w:tcPr>
            <w:tcW w:w="870" w:type="dxa"/>
          </w:tcPr>
          <w:p w:rsidR="00ED0CF0" w:rsidRPr="00B2074D" w:rsidRDefault="00ED0CF0" w:rsidP="002F3634">
            <w:pPr>
              <w:jc w:val="center"/>
            </w:pPr>
            <w:r>
              <w:t>2</w:t>
            </w:r>
          </w:p>
        </w:tc>
        <w:tc>
          <w:tcPr>
            <w:tcW w:w="1538" w:type="dxa"/>
          </w:tcPr>
          <w:p w:rsidR="00ED0CF0" w:rsidRPr="00B2074D" w:rsidRDefault="00ED0CF0" w:rsidP="002F3634">
            <w:pPr>
              <w:jc w:val="center"/>
            </w:pPr>
            <w:r w:rsidRPr="00B2074D">
              <w:rPr>
                <w:position w:val="-16"/>
              </w:rPr>
              <w:object w:dxaOrig="940" w:dyaOrig="480">
                <v:shape id="_x0000_i1089" type="#_x0000_t75" style="width:47pt;height:24pt" o:ole="">
                  <v:imagedata r:id="rId28" o:title=""/>
                </v:shape>
                <o:OLEObject Type="Embed" ProgID="Equation.DSMT4" ShapeID="_x0000_i1089" DrawAspect="Content" ObjectID="_1644815894" r:id="rId107"/>
              </w:object>
            </w:r>
          </w:p>
        </w:tc>
        <w:tc>
          <w:tcPr>
            <w:tcW w:w="1212" w:type="dxa"/>
          </w:tcPr>
          <w:p w:rsidR="00ED0CF0" w:rsidRPr="00B2074D" w:rsidRDefault="00ED0CF0" w:rsidP="002F3634">
            <w:pPr>
              <w:jc w:val="center"/>
            </w:pPr>
            <w:r w:rsidRPr="00831687">
              <w:rPr>
                <w:position w:val="-16"/>
              </w:rPr>
              <w:object w:dxaOrig="980" w:dyaOrig="480">
                <v:shape id="_x0000_i1090" type="#_x0000_t75" style="width:49pt;height:24pt" o:ole="">
                  <v:imagedata r:id="rId30" o:title=""/>
                </v:shape>
                <o:OLEObject Type="Embed" ProgID="Equation.DSMT4" ShapeID="_x0000_i1090" DrawAspect="Content" ObjectID="_1644815895" r:id="rId108"/>
              </w:object>
            </w:r>
          </w:p>
        </w:tc>
        <w:tc>
          <w:tcPr>
            <w:tcW w:w="1402" w:type="dxa"/>
          </w:tcPr>
          <w:p w:rsidR="00ED0CF0" w:rsidRPr="00B2074D" w:rsidRDefault="00ED0CF0" w:rsidP="002F3634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157" w:type="dxa"/>
          </w:tcPr>
          <w:p w:rsidR="00ED0CF0" w:rsidRPr="00B2074D" w:rsidRDefault="00ED0CF0" w:rsidP="002F3634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354" w:type="dxa"/>
          </w:tcPr>
          <w:p w:rsidR="00ED0CF0" w:rsidRDefault="00ED0CF0" w:rsidP="002F3634">
            <w:pPr>
              <w:jc w:val="center"/>
            </w:pPr>
            <w:r>
              <w:t>r2A-r1A</w:t>
            </w:r>
          </w:p>
        </w:tc>
      </w:tr>
      <w:tr w:rsidR="00ED0CF0" w:rsidRPr="00B2074D" w:rsidTr="002F3634">
        <w:tc>
          <w:tcPr>
            <w:tcW w:w="947" w:type="dxa"/>
          </w:tcPr>
          <w:p w:rsidR="00ED0CF0" w:rsidRDefault="00ED0CF0" w:rsidP="00ED0CF0">
            <w:pPr>
              <w:jc w:val="center"/>
            </w:pPr>
            <w:r>
              <w:t>3</w:t>
            </w:r>
          </w:p>
          <w:p w:rsidR="00ED0CF0" w:rsidRPr="00B2074D" w:rsidRDefault="00ED0CF0" w:rsidP="00ED0CF0">
            <w:pPr>
              <w:jc w:val="center"/>
            </w:pPr>
            <w:r>
              <w:t xml:space="preserve">par </w:t>
            </w:r>
            <w:proofErr w:type="spellStart"/>
            <w:r>
              <w:t>vec</w:t>
            </w:r>
            <w:proofErr w:type="spellEnd"/>
          </w:p>
        </w:tc>
        <w:tc>
          <w:tcPr>
            <w:tcW w:w="870" w:type="dxa"/>
          </w:tcPr>
          <w:p w:rsidR="00ED0CF0" w:rsidRPr="00B2074D" w:rsidRDefault="00ED0CF0" w:rsidP="00ED0CF0">
            <w:pPr>
              <w:jc w:val="center"/>
            </w:pPr>
            <w:r>
              <w:t>2</w:t>
            </w:r>
          </w:p>
        </w:tc>
        <w:tc>
          <w:tcPr>
            <w:tcW w:w="870" w:type="dxa"/>
          </w:tcPr>
          <w:p w:rsidR="00ED0CF0" w:rsidRPr="00B2074D" w:rsidRDefault="00ED0CF0" w:rsidP="00ED0CF0">
            <w:pPr>
              <w:jc w:val="center"/>
            </w:pPr>
            <w:r>
              <w:t>4</w:t>
            </w:r>
          </w:p>
        </w:tc>
        <w:tc>
          <w:tcPr>
            <w:tcW w:w="1538" w:type="dxa"/>
          </w:tcPr>
          <w:p w:rsidR="00ED0CF0" w:rsidRPr="00B2074D" w:rsidRDefault="00ED0CF0" w:rsidP="00ED0CF0">
            <w:pPr>
              <w:jc w:val="center"/>
            </w:pPr>
            <w:r w:rsidRPr="00B2074D">
              <w:rPr>
                <w:position w:val="-16"/>
              </w:rPr>
              <w:object w:dxaOrig="1040" w:dyaOrig="480" w14:anchorId="32A3736F">
                <v:shape id="_x0000_i1091" type="#_x0000_t75" style="width:52pt;height:24pt" o:ole="">
                  <v:imagedata r:id="rId86" o:title=""/>
                </v:shape>
                <o:OLEObject Type="Embed" ProgID="Equation.DSMT4" ShapeID="_x0000_i1091" DrawAspect="Content" ObjectID="_1644815896" r:id="rId109"/>
              </w:object>
            </w:r>
          </w:p>
        </w:tc>
        <w:tc>
          <w:tcPr>
            <w:tcW w:w="1212" w:type="dxa"/>
          </w:tcPr>
          <w:p w:rsidR="00ED0CF0" w:rsidRPr="00B2074D" w:rsidRDefault="00ED0CF0" w:rsidP="00ED0CF0">
            <w:pPr>
              <w:jc w:val="center"/>
            </w:pPr>
            <w:r w:rsidRPr="00831687">
              <w:rPr>
                <w:position w:val="-16"/>
              </w:rPr>
              <w:object w:dxaOrig="1060" w:dyaOrig="480" w14:anchorId="4390390C">
                <v:shape id="_x0000_i1092" type="#_x0000_t75" style="width:53pt;height:24pt" o:ole="">
                  <v:imagedata r:id="rId88" o:title=""/>
                </v:shape>
                <o:OLEObject Type="Embed" ProgID="Equation.DSMT4" ShapeID="_x0000_i1092" DrawAspect="Content" ObjectID="_1644815897" r:id="rId110"/>
              </w:object>
            </w:r>
          </w:p>
        </w:tc>
        <w:tc>
          <w:tcPr>
            <w:tcW w:w="1402" w:type="dxa"/>
          </w:tcPr>
          <w:p w:rsidR="00ED0CF0" w:rsidRPr="00B2074D" w:rsidRDefault="00ED0CF0" w:rsidP="00ED0CF0">
            <w:pPr>
              <w:jc w:val="center"/>
            </w:pPr>
            <w:r w:rsidRPr="00831687">
              <w:rPr>
                <w:position w:val="-16"/>
              </w:rPr>
              <w:object w:dxaOrig="960" w:dyaOrig="480" w14:anchorId="0EE96564">
                <v:shape id="_x0000_i1093" type="#_x0000_t75" style="width:48pt;height:24pt" o:ole="">
                  <v:imagedata r:id="rId111" o:title=""/>
                </v:shape>
                <o:OLEObject Type="Embed" ProgID="Equation.DSMT4" ShapeID="_x0000_i1093" DrawAspect="Content" ObjectID="_1644815898" r:id="rId112"/>
              </w:object>
            </w:r>
          </w:p>
        </w:tc>
        <w:tc>
          <w:tcPr>
            <w:tcW w:w="1157" w:type="dxa"/>
          </w:tcPr>
          <w:p w:rsidR="00ED0CF0" w:rsidRPr="00B2074D" w:rsidRDefault="00ED0CF0" w:rsidP="00ED0CF0">
            <w:pPr>
              <w:jc w:val="center"/>
            </w:pPr>
            <w:r w:rsidRPr="00831687">
              <w:rPr>
                <w:position w:val="-16"/>
              </w:rPr>
              <w:object w:dxaOrig="960" w:dyaOrig="480">
                <v:shape id="_x0000_i1094" type="#_x0000_t75" style="width:47pt;height:23.5pt" o:ole="">
                  <v:imagedata r:id="rId113" o:title=""/>
                </v:shape>
                <o:OLEObject Type="Embed" ProgID="Equation.DSMT4" ShapeID="_x0000_i1094" DrawAspect="Content" ObjectID="_1644815899" r:id="rId114"/>
              </w:object>
            </w:r>
          </w:p>
        </w:tc>
        <w:tc>
          <w:tcPr>
            <w:tcW w:w="1354" w:type="dxa"/>
          </w:tcPr>
          <w:p w:rsidR="00ED0CF0" w:rsidRDefault="00ED0CF0" w:rsidP="00ED0CF0">
            <w:pPr>
              <w:jc w:val="center"/>
            </w:pPr>
            <w:r>
              <w:t>r2BQ-r2BP</w:t>
            </w:r>
          </w:p>
          <w:p w:rsidR="00ED0CF0" w:rsidRDefault="00ED0CF0" w:rsidP="00ED0CF0">
            <w:pPr>
              <w:jc w:val="center"/>
            </w:pPr>
            <w:r>
              <w:t>r4Q-r4E</w:t>
            </w:r>
          </w:p>
        </w:tc>
      </w:tr>
      <w:tr w:rsidR="00ED0CF0" w:rsidRPr="00B2074D" w:rsidTr="002F3634">
        <w:tc>
          <w:tcPr>
            <w:tcW w:w="947" w:type="dxa"/>
          </w:tcPr>
          <w:p w:rsidR="00ED0CF0" w:rsidRDefault="00ED0CF0" w:rsidP="00ED0CF0">
            <w:pPr>
              <w:jc w:val="center"/>
            </w:pPr>
            <w:r>
              <w:t>4</w:t>
            </w:r>
          </w:p>
          <w:p w:rsidR="00ED0CF0" w:rsidRPr="00B2074D" w:rsidRDefault="00ED0CF0" w:rsidP="00ED0CF0">
            <w:pPr>
              <w:jc w:val="center"/>
            </w:pPr>
            <w:r>
              <w:t>pin slot</w:t>
            </w:r>
          </w:p>
        </w:tc>
        <w:tc>
          <w:tcPr>
            <w:tcW w:w="870" w:type="dxa"/>
          </w:tcPr>
          <w:p w:rsidR="00ED0CF0" w:rsidRPr="00B2074D" w:rsidRDefault="00ED0CF0" w:rsidP="00ED0CF0">
            <w:pPr>
              <w:jc w:val="center"/>
            </w:pPr>
            <w:r>
              <w:t>2</w:t>
            </w:r>
          </w:p>
        </w:tc>
        <w:tc>
          <w:tcPr>
            <w:tcW w:w="870" w:type="dxa"/>
          </w:tcPr>
          <w:p w:rsidR="00ED0CF0" w:rsidRPr="00B2074D" w:rsidRDefault="00ED0CF0" w:rsidP="00ED0CF0">
            <w:pPr>
              <w:jc w:val="center"/>
            </w:pPr>
            <w:r>
              <w:t>4</w:t>
            </w:r>
          </w:p>
        </w:tc>
        <w:tc>
          <w:tcPr>
            <w:tcW w:w="1538" w:type="dxa"/>
          </w:tcPr>
          <w:p w:rsidR="00ED0CF0" w:rsidRPr="00B2074D" w:rsidRDefault="00ED0CF0" w:rsidP="00ED0CF0">
            <w:pPr>
              <w:jc w:val="center"/>
            </w:pPr>
            <w:r w:rsidRPr="00B2074D">
              <w:rPr>
                <w:position w:val="-16"/>
              </w:rPr>
              <w:object w:dxaOrig="1040" w:dyaOrig="480">
                <v:shape id="_x0000_i1095" type="#_x0000_t75" style="width:52pt;height:24pt" o:ole="">
                  <v:imagedata r:id="rId86" o:title=""/>
                </v:shape>
                <o:OLEObject Type="Embed" ProgID="Equation.DSMT4" ShapeID="_x0000_i1095" DrawAspect="Content" ObjectID="_1644815900" r:id="rId115"/>
              </w:object>
            </w:r>
          </w:p>
        </w:tc>
        <w:tc>
          <w:tcPr>
            <w:tcW w:w="1212" w:type="dxa"/>
          </w:tcPr>
          <w:p w:rsidR="00ED0CF0" w:rsidRPr="00B2074D" w:rsidRDefault="00ED0CF0" w:rsidP="00ED0CF0">
            <w:pPr>
              <w:jc w:val="center"/>
            </w:pPr>
            <w:r w:rsidRPr="00831687">
              <w:rPr>
                <w:position w:val="-16"/>
              </w:rPr>
              <w:object w:dxaOrig="1060" w:dyaOrig="480">
                <v:shape id="_x0000_i1096" type="#_x0000_t75" style="width:53pt;height:24pt" o:ole="">
                  <v:imagedata r:id="rId88" o:title=""/>
                </v:shape>
                <o:OLEObject Type="Embed" ProgID="Equation.DSMT4" ShapeID="_x0000_i1096" DrawAspect="Content" ObjectID="_1644815901" r:id="rId116"/>
              </w:object>
            </w:r>
          </w:p>
        </w:tc>
        <w:tc>
          <w:tcPr>
            <w:tcW w:w="1402" w:type="dxa"/>
          </w:tcPr>
          <w:p w:rsidR="00ED0CF0" w:rsidRPr="00B2074D" w:rsidRDefault="00ED0CF0" w:rsidP="00ED0CF0">
            <w:pPr>
              <w:jc w:val="center"/>
            </w:pPr>
            <w:r w:rsidRPr="00831687">
              <w:rPr>
                <w:position w:val="-16"/>
              </w:rPr>
              <w:object w:dxaOrig="960" w:dyaOrig="480">
                <v:shape id="_x0000_i1097" type="#_x0000_t75" style="width:48pt;height:24pt" o:ole="">
                  <v:imagedata r:id="rId117" o:title=""/>
                </v:shape>
                <o:OLEObject Type="Embed" ProgID="Equation.DSMT4" ShapeID="_x0000_i1097" DrawAspect="Content" ObjectID="_1644815902" r:id="rId118"/>
              </w:object>
            </w:r>
          </w:p>
        </w:tc>
        <w:tc>
          <w:tcPr>
            <w:tcW w:w="1157" w:type="dxa"/>
          </w:tcPr>
          <w:p w:rsidR="00ED0CF0" w:rsidRPr="00B2074D" w:rsidRDefault="00ED0CF0" w:rsidP="00ED0CF0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354" w:type="dxa"/>
          </w:tcPr>
          <w:p w:rsidR="00ED0CF0" w:rsidRDefault="00ED0CF0" w:rsidP="00ED0CF0">
            <w:pPr>
              <w:jc w:val="center"/>
            </w:pPr>
            <w:r>
              <w:t>r2BQ-r2BP</w:t>
            </w:r>
          </w:p>
          <w:p w:rsidR="00ED0CF0" w:rsidRDefault="00ED0CF0" w:rsidP="00ED0CF0">
            <w:pPr>
              <w:jc w:val="center"/>
            </w:pPr>
            <w:r>
              <w:t>r4E</w:t>
            </w:r>
          </w:p>
        </w:tc>
      </w:tr>
      <w:tr w:rsidR="00ED0CF0" w:rsidRPr="00B2074D" w:rsidTr="002F3634">
        <w:tc>
          <w:tcPr>
            <w:tcW w:w="947" w:type="dxa"/>
          </w:tcPr>
          <w:p w:rsidR="00ED0CF0" w:rsidRDefault="00ED0CF0" w:rsidP="00ED0CF0">
            <w:pPr>
              <w:jc w:val="center"/>
            </w:pPr>
            <w:r>
              <w:t>1</w:t>
            </w:r>
          </w:p>
          <w:p w:rsidR="00ED0CF0" w:rsidRPr="00B2074D" w:rsidRDefault="00ED0CF0" w:rsidP="00ED0CF0">
            <w:pPr>
              <w:jc w:val="center"/>
            </w:pPr>
            <w:r>
              <w:t>rev</w:t>
            </w:r>
          </w:p>
        </w:tc>
        <w:tc>
          <w:tcPr>
            <w:tcW w:w="870" w:type="dxa"/>
          </w:tcPr>
          <w:p w:rsidR="00ED0CF0" w:rsidRPr="00B2074D" w:rsidRDefault="00ED0CF0" w:rsidP="00ED0CF0">
            <w:pPr>
              <w:jc w:val="center"/>
            </w:pPr>
            <w:r>
              <w:t>3</w:t>
            </w:r>
          </w:p>
        </w:tc>
        <w:tc>
          <w:tcPr>
            <w:tcW w:w="870" w:type="dxa"/>
          </w:tcPr>
          <w:p w:rsidR="00ED0CF0" w:rsidRPr="00B2074D" w:rsidRDefault="00ED0CF0" w:rsidP="00ED0CF0">
            <w:pPr>
              <w:jc w:val="center"/>
            </w:pPr>
            <w:r>
              <w:t>4</w:t>
            </w:r>
          </w:p>
        </w:tc>
        <w:tc>
          <w:tcPr>
            <w:tcW w:w="1538" w:type="dxa"/>
          </w:tcPr>
          <w:p w:rsidR="00ED0CF0" w:rsidRPr="00B2074D" w:rsidRDefault="00ED0CF0" w:rsidP="00ED0CF0">
            <w:pPr>
              <w:jc w:val="center"/>
            </w:pPr>
            <w:r w:rsidRPr="00831687">
              <w:rPr>
                <w:position w:val="-16"/>
              </w:rPr>
              <w:object w:dxaOrig="940" w:dyaOrig="480">
                <v:shape id="_x0000_i1098" type="#_x0000_t75" style="width:47pt;height:24pt" o:ole="">
                  <v:imagedata r:id="rId119" o:title=""/>
                </v:shape>
                <o:OLEObject Type="Embed" ProgID="Equation.DSMT4" ShapeID="_x0000_i1098" DrawAspect="Content" ObjectID="_1644815903" r:id="rId120"/>
              </w:object>
            </w:r>
          </w:p>
        </w:tc>
        <w:tc>
          <w:tcPr>
            <w:tcW w:w="1212" w:type="dxa"/>
          </w:tcPr>
          <w:p w:rsidR="00ED0CF0" w:rsidRPr="00831687" w:rsidRDefault="00ED0CF0" w:rsidP="00ED0CF0">
            <w:pPr>
              <w:jc w:val="center"/>
            </w:pPr>
            <w:r w:rsidRPr="00831687">
              <w:rPr>
                <w:position w:val="-16"/>
              </w:rPr>
              <w:object w:dxaOrig="960" w:dyaOrig="480">
                <v:shape id="_x0000_i1099" type="#_x0000_t75" style="width:48pt;height:24pt" o:ole="">
                  <v:imagedata r:id="rId117" o:title=""/>
                </v:shape>
                <o:OLEObject Type="Embed" ProgID="Equation.DSMT4" ShapeID="_x0000_i1099" DrawAspect="Content" ObjectID="_1644815904" r:id="rId121"/>
              </w:object>
            </w:r>
          </w:p>
        </w:tc>
        <w:tc>
          <w:tcPr>
            <w:tcW w:w="1402" w:type="dxa"/>
          </w:tcPr>
          <w:p w:rsidR="00ED0CF0" w:rsidRPr="00831687" w:rsidRDefault="00ED0CF0" w:rsidP="00ED0CF0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157" w:type="dxa"/>
          </w:tcPr>
          <w:p w:rsidR="00ED0CF0" w:rsidRDefault="00ED0CF0" w:rsidP="00ED0CF0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354" w:type="dxa"/>
          </w:tcPr>
          <w:p w:rsidR="00ED0CF0" w:rsidRDefault="00ED0CF0" w:rsidP="00ED0CF0">
            <w:pPr>
              <w:jc w:val="center"/>
            </w:pPr>
            <w:r>
              <w:t>r4E-r3E</w:t>
            </w:r>
          </w:p>
        </w:tc>
      </w:tr>
      <w:tr w:rsidR="00805581" w:rsidRPr="00B2074D" w:rsidTr="002F3634">
        <w:tc>
          <w:tcPr>
            <w:tcW w:w="947" w:type="dxa"/>
          </w:tcPr>
          <w:p w:rsidR="00805581" w:rsidRDefault="00805581" w:rsidP="00805581">
            <w:pPr>
              <w:jc w:val="center"/>
            </w:pPr>
            <w:r>
              <w:t>3</w:t>
            </w:r>
          </w:p>
          <w:p w:rsidR="00805581" w:rsidRPr="00B2074D" w:rsidRDefault="00805581" w:rsidP="00805581">
            <w:pPr>
              <w:jc w:val="center"/>
            </w:pPr>
            <w:r>
              <w:t xml:space="preserve">par </w:t>
            </w:r>
            <w:proofErr w:type="spellStart"/>
            <w:r>
              <w:t>vec</w:t>
            </w:r>
            <w:proofErr w:type="spellEnd"/>
          </w:p>
        </w:tc>
        <w:tc>
          <w:tcPr>
            <w:tcW w:w="870" w:type="dxa"/>
          </w:tcPr>
          <w:p w:rsidR="00805581" w:rsidRPr="00B2074D" w:rsidRDefault="00805581" w:rsidP="00805581">
            <w:pPr>
              <w:jc w:val="center"/>
            </w:pPr>
            <w:r>
              <w:t>2</w:t>
            </w:r>
          </w:p>
        </w:tc>
        <w:tc>
          <w:tcPr>
            <w:tcW w:w="870" w:type="dxa"/>
          </w:tcPr>
          <w:p w:rsidR="00805581" w:rsidRPr="00B2074D" w:rsidRDefault="00805581" w:rsidP="00805581">
            <w:pPr>
              <w:jc w:val="center"/>
            </w:pPr>
            <w:r>
              <w:t>5</w:t>
            </w:r>
          </w:p>
        </w:tc>
        <w:tc>
          <w:tcPr>
            <w:tcW w:w="1538" w:type="dxa"/>
          </w:tcPr>
          <w:p w:rsidR="00805581" w:rsidRPr="00B2074D" w:rsidRDefault="00805581" w:rsidP="00805581">
            <w:pPr>
              <w:jc w:val="center"/>
            </w:pPr>
            <w:r w:rsidRPr="00B2074D">
              <w:rPr>
                <w:position w:val="-16"/>
              </w:rPr>
              <w:object w:dxaOrig="1040" w:dyaOrig="480" w14:anchorId="3B13B98E">
                <v:shape id="_x0000_i1100" type="#_x0000_t75" style="width:52pt;height:24pt" o:ole="">
                  <v:imagedata r:id="rId92" o:title=""/>
                </v:shape>
                <o:OLEObject Type="Embed" ProgID="Equation.DSMT4" ShapeID="_x0000_i1100" DrawAspect="Content" ObjectID="_1644815905" r:id="rId122"/>
              </w:object>
            </w:r>
          </w:p>
        </w:tc>
        <w:tc>
          <w:tcPr>
            <w:tcW w:w="1212" w:type="dxa"/>
          </w:tcPr>
          <w:p w:rsidR="00805581" w:rsidRPr="00B2074D" w:rsidRDefault="00805581" w:rsidP="00805581">
            <w:pPr>
              <w:jc w:val="center"/>
            </w:pPr>
            <w:r w:rsidRPr="00831687">
              <w:rPr>
                <w:position w:val="-16"/>
              </w:rPr>
              <w:object w:dxaOrig="1060" w:dyaOrig="480" w14:anchorId="7EC2628F">
                <v:shape id="_x0000_i1101" type="#_x0000_t75" style="width:53pt;height:24pt" o:ole="">
                  <v:imagedata r:id="rId94" o:title=""/>
                </v:shape>
                <o:OLEObject Type="Embed" ProgID="Equation.DSMT4" ShapeID="_x0000_i1101" DrawAspect="Content" ObjectID="_1644815906" r:id="rId123"/>
              </w:object>
            </w:r>
          </w:p>
        </w:tc>
        <w:tc>
          <w:tcPr>
            <w:tcW w:w="1402" w:type="dxa"/>
          </w:tcPr>
          <w:p w:rsidR="00805581" w:rsidRPr="00B2074D" w:rsidRDefault="00805581" w:rsidP="00805581">
            <w:pPr>
              <w:jc w:val="center"/>
            </w:pPr>
            <w:r w:rsidRPr="00831687">
              <w:rPr>
                <w:position w:val="-16"/>
              </w:rPr>
              <w:object w:dxaOrig="940" w:dyaOrig="480" w14:anchorId="024C1053">
                <v:shape id="_x0000_i1102" type="#_x0000_t75" style="width:47pt;height:24pt" o:ole="">
                  <v:imagedata r:id="rId124" o:title=""/>
                </v:shape>
                <o:OLEObject Type="Embed" ProgID="Equation.DSMT4" ShapeID="_x0000_i1102" DrawAspect="Content" ObjectID="_1644815907" r:id="rId125"/>
              </w:object>
            </w:r>
          </w:p>
        </w:tc>
        <w:tc>
          <w:tcPr>
            <w:tcW w:w="1157" w:type="dxa"/>
          </w:tcPr>
          <w:p w:rsidR="00805581" w:rsidRPr="00B2074D" w:rsidRDefault="00805581" w:rsidP="00805581">
            <w:pPr>
              <w:jc w:val="center"/>
            </w:pPr>
            <w:r w:rsidRPr="00831687">
              <w:rPr>
                <w:position w:val="-16"/>
              </w:rPr>
              <w:object w:dxaOrig="960" w:dyaOrig="480" w14:anchorId="3B1AE3BE">
                <v:shape id="_x0000_i1103" type="#_x0000_t75" style="width:48pt;height:24pt" o:ole="">
                  <v:imagedata r:id="rId126" o:title=""/>
                </v:shape>
                <o:OLEObject Type="Embed" ProgID="Equation.DSMT4" ShapeID="_x0000_i1103" DrawAspect="Content" ObjectID="_1644815908" r:id="rId127"/>
              </w:object>
            </w:r>
          </w:p>
        </w:tc>
        <w:tc>
          <w:tcPr>
            <w:tcW w:w="1354" w:type="dxa"/>
          </w:tcPr>
          <w:p w:rsidR="00805581" w:rsidRDefault="00805581" w:rsidP="00805581">
            <w:pPr>
              <w:jc w:val="center"/>
            </w:pPr>
            <w:r>
              <w:t>r2CQ-r2CP</w:t>
            </w:r>
          </w:p>
          <w:p w:rsidR="00805581" w:rsidRDefault="00805581" w:rsidP="00805581">
            <w:pPr>
              <w:jc w:val="center"/>
            </w:pPr>
            <w:r>
              <w:t>r5Q-r5F</w:t>
            </w:r>
          </w:p>
        </w:tc>
      </w:tr>
      <w:tr w:rsidR="00805581" w:rsidRPr="00B2074D" w:rsidTr="002F3634">
        <w:tc>
          <w:tcPr>
            <w:tcW w:w="947" w:type="dxa"/>
          </w:tcPr>
          <w:p w:rsidR="00805581" w:rsidRDefault="00805581" w:rsidP="00805581">
            <w:pPr>
              <w:jc w:val="center"/>
            </w:pPr>
            <w:r>
              <w:t>4</w:t>
            </w:r>
          </w:p>
          <w:p w:rsidR="00805581" w:rsidRDefault="00805581" w:rsidP="00805581">
            <w:pPr>
              <w:jc w:val="center"/>
            </w:pPr>
            <w:r>
              <w:t>pin slot</w:t>
            </w:r>
          </w:p>
        </w:tc>
        <w:tc>
          <w:tcPr>
            <w:tcW w:w="870" w:type="dxa"/>
          </w:tcPr>
          <w:p w:rsidR="00805581" w:rsidRPr="00B2074D" w:rsidRDefault="00805581" w:rsidP="00805581">
            <w:pPr>
              <w:jc w:val="center"/>
            </w:pPr>
            <w:r>
              <w:t>2</w:t>
            </w:r>
          </w:p>
        </w:tc>
        <w:tc>
          <w:tcPr>
            <w:tcW w:w="870" w:type="dxa"/>
          </w:tcPr>
          <w:p w:rsidR="00805581" w:rsidRPr="00B2074D" w:rsidRDefault="00805581" w:rsidP="00805581">
            <w:pPr>
              <w:jc w:val="center"/>
            </w:pPr>
            <w:r>
              <w:t>5</w:t>
            </w:r>
          </w:p>
        </w:tc>
        <w:tc>
          <w:tcPr>
            <w:tcW w:w="1538" w:type="dxa"/>
          </w:tcPr>
          <w:p w:rsidR="00805581" w:rsidRPr="00B2074D" w:rsidRDefault="00805581" w:rsidP="00805581">
            <w:pPr>
              <w:jc w:val="center"/>
            </w:pPr>
            <w:r w:rsidRPr="00B2074D">
              <w:rPr>
                <w:position w:val="-16"/>
              </w:rPr>
              <w:object w:dxaOrig="1040" w:dyaOrig="480" w14:anchorId="68690CF3">
                <v:shape id="_x0000_i1104" type="#_x0000_t75" style="width:52pt;height:24pt" o:ole="">
                  <v:imagedata r:id="rId92" o:title=""/>
                </v:shape>
                <o:OLEObject Type="Embed" ProgID="Equation.DSMT4" ShapeID="_x0000_i1104" DrawAspect="Content" ObjectID="_1644815909" r:id="rId128"/>
              </w:object>
            </w:r>
          </w:p>
        </w:tc>
        <w:tc>
          <w:tcPr>
            <w:tcW w:w="1212" w:type="dxa"/>
          </w:tcPr>
          <w:p w:rsidR="00805581" w:rsidRPr="00B2074D" w:rsidRDefault="00805581" w:rsidP="00805581">
            <w:pPr>
              <w:jc w:val="center"/>
            </w:pPr>
            <w:r w:rsidRPr="00831687">
              <w:rPr>
                <w:position w:val="-16"/>
              </w:rPr>
              <w:object w:dxaOrig="1060" w:dyaOrig="480" w14:anchorId="2122B21A">
                <v:shape id="_x0000_i1105" type="#_x0000_t75" style="width:53pt;height:24pt" o:ole="">
                  <v:imagedata r:id="rId94" o:title=""/>
                </v:shape>
                <o:OLEObject Type="Embed" ProgID="Equation.DSMT4" ShapeID="_x0000_i1105" DrawAspect="Content" ObjectID="_1644815910" r:id="rId129"/>
              </w:object>
            </w:r>
          </w:p>
        </w:tc>
        <w:tc>
          <w:tcPr>
            <w:tcW w:w="1402" w:type="dxa"/>
          </w:tcPr>
          <w:p w:rsidR="00805581" w:rsidRPr="00B2074D" w:rsidRDefault="00805581" w:rsidP="00805581">
            <w:pPr>
              <w:jc w:val="center"/>
            </w:pPr>
            <w:r w:rsidRPr="00831687">
              <w:rPr>
                <w:position w:val="-16"/>
              </w:rPr>
              <w:object w:dxaOrig="940" w:dyaOrig="480" w14:anchorId="4B175188">
                <v:shape id="_x0000_i1106" type="#_x0000_t75" style="width:47pt;height:24pt" o:ole="">
                  <v:imagedata r:id="rId96" o:title=""/>
                </v:shape>
                <o:OLEObject Type="Embed" ProgID="Equation.DSMT4" ShapeID="_x0000_i1106" DrawAspect="Content" ObjectID="_1644815911" r:id="rId130"/>
              </w:object>
            </w:r>
          </w:p>
        </w:tc>
        <w:tc>
          <w:tcPr>
            <w:tcW w:w="1157" w:type="dxa"/>
          </w:tcPr>
          <w:p w:rsidR="00805581" w:rsidRPr="00B2074D" w:rsidRDefault="00805581" w:rsidP="00805581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354" w:type="dxa"/>
          </w:tcPr>
          <w:p w:rsidR="00805581" w:rsidRDefault="00805581" w:rsidP="00805581">
            <w:pPr>
              <w:jc w:val="center"/>
            </w:pPr>
            <w:r>
              <w:t>r2CQ-r2CP</w:t>
            </w:r>
          </w:p>
          <w:p w:rsidR="00805581" w:rsidRDefault="00805581" w:rsidP="00805581">
            <w:pPr>
              <w:jc w:val="center"/>
            </w:pPr>
            <w:r>
              <w:t>r3F</w:t>
            </w:r>
          </w:p>
        </w:tc>
      </w:tr>
      <w:tr w:rsidR="00805581" w:rsidRPr="00B2074D" w:rsidTr="002F3634">
        <w:tc>
          <w:tcPr>
            <w:tcW w:w="947" w:type="dxa"/>
          </w:tcPr>
          <w:p w:rsidR="00805581" w:rsidRDefault="00805581" w:rsidP="00805581">
            <w:pPr>
              <w:jc w:val="center"/>
            </w:pPr>
            <w:r>
              <w:t>1</w:t>
            </w:r>
          </w:p>
          <w:p w:rsidR="00805581" w:rsidRPr="00B2074D" w:rsidRDefault="00805581" w:rsidP="00805581">
            <w:pPr>
              <w:jc w:val="center"/>
            </w:pPr>
            <w:r>
              <w:t>rev</w:t>
            </w:r>
          </w:p>
        </w:tc>
        <w:tc>
          <w:tcPr>
            <w:tcW w:w="870" w:type="dxa"/>
          </w:tcPr>
          <w:p w:rsidR="00805581" w:rsidRPr="00B2074D" w:rsidRDefault="00805581" w:rsidP="00805581">
            <w:pPr>
              <w:jc w:val="center"/>
            </w:pPr>
            <w:r>
              <w:t>3</w:t>
            </w:r>
          </w:p>
        </w:tc>
        <w:tc>
          <w:tcPr>
            <w:tcW w:w="870" w:type="dxa"/>
          </w:tcPr>
          <w:p w:rsidR="00805581" w:rsidRPr="00B2074D" w:rsidRDefault="00805581" w:rsidP="00805581">
            <w:pPr>
              <w:jc w:val="center"/>
            </w:pPr>
            <w:r>
              <w:t>5</w:t>
            </w:r>
          </w:p>
        </w:tc>
        <w:tc>
          <w:tcPr>
            <w:tcW w:w="1538" w:type="dxa"/>
          </w:tcPr>
          <w:p w:rsidR="00805581" w:rsidRPr="00B2074D" w:rsidRDefault="00805581" w:rsidP="00805581">
            <w:pPr>
              <w:jc w:val="center"/>
            </w:pPr>
            <w:r w:rsidRPr="00831687">
              <w:rPr>
                <w:position w:val="-16"/>
              </w:rPr>
              <w:object w:dxaOrig="940" w:dyaOrig="480" w14:anchorId="46560D7F">
                <v:shape id="_x0000_i1107" type="#_x0000_t75" style="width:47pt;height:24pt" o:ole="">
                  <v:imagedata r:id="rId131" o:title=""/>
                </v:shape>
                <o:OLEObject Type="Embed" ProgID="Equation.DSMT4" ShapeID="_x0000_i1107" DrawAspect="Content" ObjectID="_1644815912" r:id="rId132"/>
              </w:object>
            </w:r>
          </w:p>
        </w:tc>
        <w:tc>
          <w:tcPr>
            <w:tcW w:w="1212" w:type="dxa"/>
          </w:tcPr>
          <w:p w:rsidR="00805581" w:rsidRPr="00831687" w:rsidRDefault="00805581" w:rsidP="00805581">
            <w:pPr>
              <w:jc w:val="center"/>
            </w:pPr>
            <w:r w:rsidRPr="00831687">
              <w:rPr>
                <w:position w:val="-16"/>
              </w:rPr>
              <w:object w:dxaOrig="940" w:dyaOrig="480" w14:anchorId="6E5095F4">
                <v:shape id="_x0000_i1108" type="#_x0000_t75" style="width:47pt;height:24pt" o:ole="">
                  <v:imagedata r:id="rId133" o:title=""/>
                </v:shape>
                <o:OLEObject Type="Embed" ProgID="Equation.DSMT4" ShapeID="_x0000_i1108" DrawAspect="Content" ObjectID="_1644815913" r:id="rId134"/>
              </w:object>
            </w:r>
          </w:p>
        </w:tc>
        <w:tc>
          <w:tcPr>
            <w:tcW w:w="1402" w:type="dxa"/>
          </w:tcPr>
          <w:p w:rsidR="00805581" w:rsidRPr="00831687" w:rsidRDefault="00805581" w:rsidP="00805581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157" w:type="dxa"/>
          </w:tcPr>
          <w:p w:rsidR="00805581" w:rsidRDefault="00805581" w:rsidP="00805581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354" w:type="dxa"/>
          </w:tcPr>
          <w:p w:rsidR="00805581" w:rsidRDefault="00805581" w:rsidP="00805581">
            <w:pPr>
              <w:jc w:val="center"/>
            </w:pPr>
            <w:r>
              <w:t>r5F-r3F</w:t>
            </w:r>
          </w:p>
        </w:tc>
      </w:tr>
      <w:tr w:rsidR="00805581" w:rsidRPr="00B2074D" w:rsidTr="002F3634">
        <w:tc>
          <w:tcPr>
            <w:tcW w:w="947" w:type="dxa"/>
          </w:tcPr>
          <w:p w:rsidR="00805581" w:rsidRDefault="00805581" w:rsidP="00805581">
            <w:pPr>
              <w:jc w:val="center"/>
            </w:pPr>
            <w:r>
              <w:t>3</w:t>
            </w:r>
          </w:p>
          <w:p w:rsidR="00805581" w:rsidRDefault="00805581" w:rsidP="00805581">
            <w:pPr>
              <w:jc w:val="center"/>
            </w:pPr>
            <w:r>
              <w:t xml:space="preserve">par </w:t>
            </w:r>
            <w:proofErr w:type="spellStart"/>
            <w:r>
              <w:t>vec</w:t>
            </w:r>
            <w:proofErr w:type="spellEnd"/>
          </w:p>
        </w:tc>
        <w:tc>
          <w:tcPr>
            <w:tcW w:w="870" w:type="dxa"/>
          </w:tcPr>
          <w:p w:rsidR="00805581" w:rsidRDefault="00805581" w:rsidP="00805581">
            <w:pPr>
              <w:jc w:val="center"/>
            </w:pPr>
            <w:r>
              <w:t>1</w:t>
            </w:r>
          </w:p>
        </w:tc>
        <w:tc>
          <w:tcPr>
            <w:tcW w:w="870" w:type="dxa"/>
          </w:tcPr>
          <w:p w:rsidR="00805581" w:rsidRDefault="00805581" w:rsidP="00805581">
            <w:pPr>
              <w:jc w:val="center"/>
            </w:pPr>
            <w:r>
              <w:t>6</w:t>
            </w:r>
          </w:p>
        </w:tc>
        <w:tc>
          <w:tcPr>
            <w:tcW w:w="1538" w:type="dxa"/>
          </w:tcPr>
          <w:p w:rsidR="00805581" w:rsidRPr="00B2074D" w:rsidRDefault="00805581" w:rsidP="00805581">
            <w:pPr>
              <w:jc w:val="center"/>
            </w:pPr>
            <w:r w:rsidRPr="00B2074D">
              <w:rPr>
                <w:position w:val="-16"/>
              </w:rPr>
              <w:object w:dxaOrig="940" w:dyaOrig="480" w14:anchorId="0003A863">
                <v:shape id="_x0000_i1109" type="#_x0000_t75" style="width:47pt;height:24pt" o:ole="">
                  <v:imagedata r:id="rId98" o:title=""/>
                </v:shape>
                <o:OLEObject Type="Embed" ProgID="Equation.DSMT4" ShapeID="_x0000_i1109" DrawAspect="Content" ObjectID="_1644815914" r:id="rId135"/>
              </w:object>
            </w:r>
          </w:p>
        </w:tc>
        <w:tc>
          <w:tcPr>
            <w:tcW w:w="1212" w:type="dxa"/>
          </w:tcPr>
          <w:p w:rsidR="00805581" w:rsidRPr="00B2074D" w:rsidRDefault="00805581" w:rsidP="00805581">
            <w:pPr>
              <w:jc w:val="center"/>
            </w:pPr>
            <w:r w:rsidRPr="00831687">
              <w:rPr>
                <w:position w:val="-16"/>
              </w:rPr>
              <w:object w:dxaOrig="940" w:dyaOrig="480" w14:anchorId="275F9FAE">
                <v:shape id="_x0000_i1110" type="#_x0000_t75" style="width:47pt;height:24pt" o:ole="">
                  <v:imagedata r:id="rId100" o:title=""/>
                </v:shape>
                <o:OLEObject Type="Embed" ProgID="Equation.DSMT4" ShapeID="_x0000_i1110" DrawAspect="Content" ObjectID="_1644815915" r:id="rId136"/>
              </w:object>
            </w:r>
          </w:p>
        </w:tc>
        <w:tc>
          <w:tcPr>
            <w:tcW w:w="1402" w:type="dxa"/>
          </w:tcPr>
          <w:p w:rsidR="00805581" w:rsidRPr="00B2074D" w:rsidRDefault="00805581" w:rsidP="00805581">
            <w:pPr>
              <w:jc w:val="center"/>
            </w:pPr>
            <w:r w:rsidRPr="00831687">
              <w:rPr>
                <w:position w:val="-16"/>
              </w:rPr>
              <w:object w:dxaOrig="980" w:dyaOrig="480" w14:anchorId="1A7D9528">
                <v:shape id="_x0000_i1111" type="#_x0000_t75" style="width:49pt;height:24pt" o:ole="">
                  <v:imagedata r:id="rId137" o:title=""/>
                </v:shape>
                <o:OLEObject Type="Embed" ProgID="Equation.DSMT4" ShapeID="_x0000_i1111" DrawAspect="Content" ObjectID="_1644815916" r:id="rId138"/>
              </w:object>
            </w:r>
          </w:p>
        </w:tc>
        <w:tc>
          <w:tcPr>
            <w:tcW w:w="1157" w:type="dxa"/>
          </w:tcPr>
          <w:p w:rsidR="00805581" w:rsidRPr="00B2074D" w:rsidRDefault="003978F8" w:rsidP="00805581">
            <w:pPr>
              <w:jc w:val="center"/>
            </w:pPr>
            <w:r w:rsidRPr="00831687">
              <w:rPr>
                <w:position w:val="-16"/>
              </w:rPr>
              <w:object w:dxaOrig="960" w:dyaOrig="480">
                <v:shape id="_x0000_i1112" type="#_x0000_t75" style="width:46pt;height:23pt" o:ole="">
                  <v:imagedata r:id="rId139" o:title=""/>
                </v:shape>
                <o:OLEObject Type="Embed" ProgID="Equation.DSMT4" ShapeID="_x0000_i1112" DrawAspect="Content" ObjectID="_1644815917" r:id="rId140"/>
              </w:object>
            </w:r>
          </w:p>
        </w:tc>
        <w:tc>
          <w:tcPr>
            <w:tcW w:w="1354" w:type="dxa"/>
          </w:tcPr>
          <w:p w:rsidR="00805581" w:rsidRDefault="00805581" w:rsidP="00805581">
            <w:pPr>
              <w:jc w:val="center"/>
            </w:pPr>
            <w:r>
              <w:t>r1D-r1A</w:t>
            </w:r>
          </w:p>
          <w:p w:rsidR="00805581" w:rsidRDefault="00805581" w:rsidP="00805581">
            <w:pPr>
              <w:jc w:val="center"/>
            </w:pPr>
            <w:r>
              <w:t>r6Q-r6G</w:t>
            </w:r>
          </w:p>
        </w:tc>
      </w:tr>
      <w:tr w:rsidR="00805581" w:rsidRPr="00B2074D" w:rsidTr="002F3634">
        <w:tc>
          <w:tcPr>
            <w:tcW w:w="947" w:type="dxa"/>
          </w:tcPr>
          <w:p w:rsidR="00805581" w:rsidRDefault="00805581" w:rsidP="00805581">
            <w:pPr>
              <w:jc w:val="center"/>
            </w:pPr>
            <w:r>
              <w:t>4</w:t>
            </w:r>
          </w:p>
          <w:p w:rsidR="00805581" w:rsidRPr="00B2074D" w:rsidRDefault="00805581" w:rsidP="00805581">
            <w:pPr>
              <w:jc w:val="center"/>
            </w:pPr>
            <w:r>
              <w:t>pin slot</w:t>
            </w:r>
          </w:p>
        </w:tc>
        <w:tc>
          <w:tcPr>
            <w:tcW w:w="870" w:type="dxa"/>
          </w:tcPr>
          <w:p w:rsidR="00805581" w:rsidRPr="00B2074D" w:rsidRDefault="00805581" w:rsidP="00805581">
            <w:pPr>
              <w:jc w:val="center"/>
            </w:pPr>
            <w:r>
              <w:t>1</w:t>
            </w:r>
          </w:p>
        </w:tc>
        <w:tc>
          <w:tcPr>
            <w:tcW w:w="870" w:type="dxa"/>
          </w:tcPr>
          <w:p w:rsidR="00805581" w:rsidRPr="00B2074D" w:rsidRDefault="00805581" w:rsidP="00805581">
            <w:pPr>
              <w:jc w:val="center"/>
            </w:pPr>
            <w:r>
              <w:t>6</w:t>
            </w:r>
          </w:p>
        </w:tc>
        <w:tc>
          <w:tcPr>
            <w:tcW w:w="1538" w:type="dxa"/>
          </w:tcPr>
          <w:p w:rsidR="00805581" w:rsidRPr="00B2074D" w:rsidRDefault="00805581" w:rsidP="00805581">
            <w:pPr>
              <w:jc w:val="center"/>
            </w:pPr>
            <w:r w:rsidRPr="00B2074D">
              <w:rPr>
                <w:position w:val="-16"/>
              </w:rPr>
              <w:object w:dxaOrig="940" w:dyaOrig="480">
                <v:shape id="_x0000_i1113" type="#_x0000_t75" style="width:47pt;height:24pt" o:ole="">
                  <v:imagedata r:id="rId98" o:title=""/>
                </v:shape>
                <o:OLEObject Type="Embed" ProgID="Equation.DSMT4" ShapeID="_x0000_i1113" DrawAspect="Content" ObjectID="_1644815918" r:id="rId141"/>
              </w:object>
            </w:r>
          </w:p>
        </w:tc>
        <w:tc>
          <w:tcPr>
            <w:tcW w:w="1212" w:type="dxa"/>
          </w:tcPr>
          <w:p w:rsidR="00805581" w:rsidRPr="00B2074D" w:rsidRDefault="00805581" w:rsidP="00805581">
            <w:pPr>
              <w:jc w:val="center"/>
            </w:pPr>
            <w:r w:rsidRPr="00831687">
              <w:rPr>
                <w:position w:val="-16"/>
              </w:rPr>
              <w:object w:dxaOrig="940" w:dyaOrig="480">
                <v:shape id="_x0000_i1114" type="#_x0000_t75" style="width:47pt;height:24pt" o:ole="">
                  <v:imagedata r:id="rId100" o:title=""/>
                </v:shape>
                <o:OLEObject Type="Embed" ProgID="Equation.DSMT4" ShapeID="_x0000_i1114" DrawAspect="Content" ObjectID="_1644815919" r:id="rId142"/>
              </w:object>
            </w:r>
          </w:p>
        </w:tc>
        <w:tc>
          <w:tcPr>
            <w:tcW w:w="1402" w:type="dxa"/>
          </w:tcPr>
          <w:p w:rsidR="00805581" w:rsidRPr="00B2074D" w:rsidRDefault="00805581" w:rsidP="00805581">
            <w:pPr>
              <w:jc w:val="center"/>
            </w:pPr>
            <w:r w:rsidRPr="00831687">
              <w:rPr>
                <w:position w:val="-16"/>
              </w:rPr>
              <w:object w:dxaOrig="980" w:dyaOrig="480">
                <v:shape id="_x0000_i1115" type="#_x0000_t75" style="width:49pt;height:24pt" o:ole="">
                  <v:imagedata r:id="rId137" o:title=""/>
                </v:shape>
                <o:OLEObject Type="Embed" ProgID="Equation.DSMT4" ShapeID="_x0000_i1115" DrawAspect="Content" ObjectID="_1644815920" r:id="rId143"/>
              </w:object>
            </w:r>
          </w:p>
        </w:tc>
        <w:tc>
          <w:tcPr>
            <w:tcW w:w="1157" w:type="dxa"/>
          </w:tcPr>
          <w:p w:rsidR="00805581" w:rsidRPr="00B2074D" w:rsidRDefault="00805581" w:rsidP="00805581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354" w:type="dxa"/>
          </w:tcPr>
          <w:p w:rsidR="00805581" w:rsidRDefault="00805581" w:rsidP="00805581">
            <w:pPr>
              <w:jc w:val="center"/>
            </w:pPr>
            <w:r>
              <w:t>r1D-r1A</w:t>
            </w:r>
          </w:p>
          <w:p w:rsidR="00805581" w:rsidRDefault="00805581" w:rsidP="00805581">
            <w:pPr>
              <w:jc w:val="center"/>
            </w:pPr>
            <w:r>
              <w:t>r6G</w:t>
            </w:r>
          </w:p>
        </w:tc>
      </w:tr>
      <w:tr w:rsidR="00805581" w:rsidRPr="00B2074D" w:rsidTr="002F3634">
        <w:tc>
          <w:tcPr>
            <w:tcW w:w="947" w:type="dxa"/>
          </w:tcPr>
          <w:p w:rsidR="00805581" w:rsidRDefault="00805581" w:rsidP="00805581">
            <w:pPr>
              <w:jc w:val="center"/>
            </w:pPr>
            <w:r>
              <w:t>1</w:t>
            </w:r>
          </w:p>
          <w:p w:rsidR="00805581" w:rsidRDefault="00805581" w:rsidP="00805581">
            <w:pPr>
              <w:jc w:val="center"/>
            </w:pPr>
            <w:r>
              <w:t>rev</w:t>
            </w:r>
          </w:p>
        </w:tc>
        <w:tc>
          <w:tcPr>
            <w:tcW w:w="870" w:type="dxa"/>
          </w:tcPr>
          <w:p w:rsidR="00805581" w:rsidRDefault="00805581" w:rsidP="00805581">
            <w:pPr>
              <w:jc w:val="center"/>
            </w:pPr>
            <w:r>
              <w:t>3</w:t>
            </w:r>
          </w:p>
        </w:tc>
        <w:tc>
          <w:tcPr>
            <w:tcW w:w="870" w:type="dxa"/>
          </w:tcPr>
          <w:p w:rsidR="00805581" w:rsidRDefault="00805581" w:rsidP="00805581">
            <w:pPr>
              <w:jc w:val="center"/>
            </w:pPr>
            <w:r>
              <w:t>6</w:t>
            </w:r>
          </w:p>
        </w:tc>
        <w:tc>
          <w:tcPr>
            <w:tcW w:w="1538" w:type="dxa"/>
          </w:tcPr>
          <w:p w:rsidR="00805581" w:rsidRPr="00B2074D" w:rsidRDefault="00805581" w:rsidP="00805581">
            <w:pPr>
              <w:jc w:val="center"/>
            </w:pPr>
            <w:r w:rsidRPr="00831687">
              <w:rPr>
                <w:position w:val="-16"/>
              </w:rPr>
              <w:object w:dxaOrig="960" w:dyaOrig="480" w14:anchorId="5038816B">
                <v:shape id="_x0000_i1116" type="#_x0000_t75" style="width:48pt;height:24pt" o:ole="">
                  <v:imagedata r:id="rId144" o:title=""/>
                </v:shape>
                <o:OLEObject Type="Embed" ProgID="Equation.DSMT4" ShapeID="_x0000_i1116" DrawAspect="Content" ObjectID="_1644815921" r:id="rId145"/>
              </w:object>
            </w:r>
          </w:p>
        </w:tc>
        <w:tc>
          <w:tcPr>
            <w:tcW w:w="1212" w:type="dxa"/>
          </w:tcPr>
          <w:p w:rsidR="00805581" w:rsidRPr="00831687" w:rsidRDefault="00805581" w:rsidP="00805581">
            <w:pPr>
              <w:jc w:val="center"/>
            </w:pPr>
            <w:r w:rsidRPr="00831687">
              <w:rPr>
                <w:position w:val="-16"/>
              </w:rPr>
              <w:object w:dxaOrig="980" w:dyaOrig="480" w14:anchorId="22C9D55E">
                <v:shape id="_x0000_i1117" type="#_x0000_t75" style="width:49pt;height:24pt" o:ole="">
                  <v:imagedata r:id="rId146" o:title=""/>
                </v:shape>
                <o:OLEObject Type="Embed" ProgID="Equation.DSMT4" ShapeID="_x0000_i1117" DrawAspect="Content" ObjectID="_1644815922" r:id="rId147"/>
              </w:object>
            </w:r>
          </w:p>
        </w:tc>
        <w:tc>
          <w:tcPr>
            <w:tcW w:w="1402" w:type="dxa"/>
          </w:tcPr>
          <w:p w:rsidR="00805581" w:rsidRPr="00831687" w:rsidRDefault="00805581" w:rsidP="00805581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157" w:type="dxa"/>
          </w:tcPr>
          <w:p w:rsidR="00805581" w:rsidRDefault="00805581" w:rsidP="00805581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354" w:type="dxa"/>
          </w:tcPr>
          <w:p w:rsidR="00805581" w:rsidRDefault="00805581" w:rsidP="00805581">
            <w:pPr>
              <w:jc w:val="center"/>
            </w:pPr>
            <w:r>
              <w:t>r6G-r3G</w:t>
            </w:r>
          </w:p>
        </w:tc>
      </w:tr>
      <w:tr w:rsidR="00805581" w:rsidRPr="00B2074D" w:rsidTr="002F3634">
        <w:tc>
          <w:tcPr>
            <w:tcW w:w="947" w:type="dxa"/>
          </w:tcPr>
          <w:p w:rsidR="00805581" w:rsidRDefault="00805581" w:rsidP="00805581">
            <w:pPr>
              <w:jc w:val="center"/>
            </w:pPr>
            <w:r>
              <w:t>5</w:t>
            </w:r>
          </w:p>
          <w:p w:rsidR="00805581" w:rsidRPr="00B2074D" w:rsidRDefault="00805581" w:rsidP="00805581">
            <w:pPr>
              <w:jc w:val="center"/>
            </w:pPr>
            <w:r>
              <w:t xml:space="preserve">ang </w:t>
            </w:r>
            <w:proofErr w:type="spellStart"/>
            <w:r>
              <w:t>dri</w:t>
            </w:r>
            <w:proofErr w:type="spellEnd"/>
          </w:p>
        </w:tc>
        <w:tc>
          <w:tcPr>
            <w:tcW w:w="870" w:type="dxa"/>
          </w:tcPr>
          <w:p w:rsidR="00805581" w:rsidRPr="00B2074D" w:rsidRDefault="00805581" w:rsidP="00805581">
            <w:pPr>
              <w:jc w:val="center"/>
            </w:pPr>
            <w:r>
              <w:t>1</w:t>
            </w:r>
          </w:p>
        </w:tc>
        <w:tc>
          <w:tcPr>
            <w:tcW w:w="870" w:type="dxa"/>
          </w:tcPr>
          <w:p w:rsidR="00805581" w:rsidRPr="00B2074D" w:rsidRDefault="00805581" w:rsidP="00805581">
            <w:pPr>
              <w:jc w:val="center"/>
            </w:pPr>
            <w:r>
              <w:t>2</w:t>
            </w:r>
          </w:p>
        </w:tc>
        <w:tc>
          <w:tcPr>
            <w:tcW w:w="1538" w:type="dxa"/>
          </w:tcPr>
          <w:p w:rsidR="00805581" w:rsidRPr="00B2074D" w:rsidRDefault="00805581" w:rsidP="00805581">
            <w:pPr>
              <w:jc w:val="center"/>
            </w:pPr>
            <w:r w:rsidRPr="000A0BA1">
              <w:rPr>
                <w:position w:val="-14"/>
              </w:rPr>
              <w:object w:dxaOrig="840" w:dyaOrig="380">
                <v:shape id="_x0000_i1118" type="#_x0000_t75" style="width:42pt;height:19pt" o:ole="">
                  <v:imagedata r:id="rId44" o:title=""/>
                </v:shape>
                <o:OLEObject Type="Embed" ProgID="Equation.DSMT4" ShapeID="_x0000_i1118" DrawAspect="Content" ObjectID="_1644815923" r:id="rId148"/>
              </w:object>
            </w:r>
            <w:r>
              <w:t xml:space="preserve">  </w:t>
            </w:r>
            <w:r w:rsidRPr="000A0BA1">
              <w:rPr>
                <w:position w:val="-12"/>
              </w:rPr>
              <w:object w:dxaOrig="300" w:dyaOrig="360">
                <v:shape id="_x0000_i1119" type="#_x0000_t75" style="width:15pt;height:18pt" o:ole="">
                  <v:imagedata r:id="rId46" o:title=""/>
                </v:shape>
                <o:OLEObject Type="Embed" ProgID="Equation.DSMT4" ShapeID="_x0000_i1119" DrawAspect="Content" ObjectID="_1644815924" r:id="rId149"/>
              </w:object>
            </w:r>
          </w:p>
        </w:tc>
        <w:tc>
          <w:tcPr>
            <w:tcW w:w="1212" w:type="dxa"/>
          </w:tcPr>
          <w:p w:rsidR="00805581" w:rsidRPr="00B2074D" w:rsidRDefault="00805581" w:rsidP="00805581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402" w:type="dxa"/>
          </w:tcPr>
          <w:p w:rsidR="00805581" w:rsidRPr="00B2074D" w:rsidRDefault="00805581" w:rsidP="00805581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157" w:type="dxa"/>
          </w:tcPr>
          <w:p w:rsidR="00805581" w:rsidRPr="00B2074D" w:rsidRDefault="00805581" w:rsidP="00805581">
            <w:pPr>
              <w:jc w:val="center"/>
            </w:pPr>
            <w:proofErr w:type="gramStart"/>
            <w:r>
              <w:t>0  0</w:t>
            </w:r>
            <w:proofErr w:type="gramEnd"/>
          </w:p>
        </w:tc>
        <w:tc>
          <w:tcPr>
            <w:tcW w:w="1354" w:type="dxa"/>
          </w:tcPr>
          <w:p w:rsidR="00805581" w:rsidRDefault="00805581" w:rsidP="00805581">
            <w:pPr>
              <w:jc w:val="center"/>
            </w:pPr>
          </w:p>
        </w:tc>
      </w:tr>
    </w:tbl>
    <w:p w:rsidR="00ED0CF0" w:rsidRPr="008059BD" w:rsidRDefault="00ED0CF0" w:rsidP="00ED0CF0">
      <w:pPr>
        <w:jc w:val="center"/>
        <w:rPr>
          <w:b/>
        </w:rPr>
      </w:pPr>
      <w:r>
        <w:rPr>
          <w:b/>
        </w:rPr>
        <w:t xml:space="preserve">acceleration angle driver = </w:t>
      </w:r>
      <w:r w:rsidRPr="00BC4236">
        <w:rPr>
          <w:b/>
          <w:position w:val="-14"/>
        </w:rPr>
        <w:object w:dxaOrig="2400" w:dyaOrig="380">
          <v:shape id="_x0000_i1120" type="#_x0000_t75" style="width:120pt;height:19pt" o:ole="">
            <v:imagedata r:id="rId48" o:title=""/>
          </v:shape>
          <o:OLEObject Type="Embed" ProgID="Equation.DSMT4" ShapeID="_x0000_i1120" DrawAspect="Content" ObjectID="_1644815925" r:id="rId150"/>
        </w:object>
      </w:r>
    </w:p>
    <w:p w:rsidR="00C15669" w:rsidRDefault="00C15669" w:rsidP="00555A7A">
      <w:pPr>
        <w:autoSpaceDE w:val="0"/>
        <w:autoSpaceDN w:val="0"/>
        <w:adjustRightInd w:val="0"/>
        <w:rPr>
          <w:rFonts w:ascii="Courier New" w:hAnsi="Courier New" w:cs="Courier New"/>
          <w:color w:val="228B22"/>
          <w:sz w:val="16"/>
          <w:szCs w:val="16"/>
        </w:rPr>
      </w:pP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% wanzerq15_ini.m -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Wanzer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sewing machine nq=15 for autofill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>%   constants, assembly estimates and constraint table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>% HJSIII, 20.02.29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>% mechanism constants [mm]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555A7A">
        <w:rPr>
          <w:rFonts w:ascii="Courier New" w:hAnsi="Courier New" w:cs="Courier New"/>
          <w:color w:val="000000"/>
          <w:sz w:val="16"/>
          <w:szCs w:val="16"/>
        </w:rPr>
        <w:t>eB</w:t>
      </w:r>
      <w:proofErr w:type="spell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= 10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555A7A">
        <w:rPr>
          <w:rFonts w:ascii="Courier New" w:hAnsi="Courier New" w:cs="Courier New"/>
          <w:color w:val="000000"/>
          <w:sz w:val="16"/>
          <w:szCs w:val="16"/>
        </w:rPr>
        <w:t>eC</w:t>
      </w:r>
      <w:proofErr w:type="spell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= 10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1pA = [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1pD = [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0  -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>70 ]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>s2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pA  =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[ 0  0 ]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2pBP = [ </w:t>
      </w:r>
      <w:proofErr w:type="spellStart"/>
      <w:r w:rsidRPr="00555A7A">
        <w:rPr>
          <w:rFonts w:ascii="Courier New" w:hAnsi="Courier New" w:cs="Courier New"/>
          <w:color w:val="000000"/>
          <w:sz w:val="16"/>
          <w:szCs w:val="16"/>
        </w:rPr>
        <w:t>eB</w:t>
      </w:r>
      <w:proofErr w:type="spell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 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29.3 ]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2pBQ = [ </w:t>
      </w:r>
      <w:proofErr w:type="spellStart"/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eB</w:t>
      </w:r>
      <w:proofErr w:type="spell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 -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>29.3 ]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>s2pCP = [ -29.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3  </w:t>
      </w:r>
      <w:proofErr w:type="spellStart"/>
      <w:r w:rsidRPr="00555A7A">
        <w:rPr>
          <w:rFonts w:ascii="Courier New" w:hAnsi="Courier New" w:cs="Courier New"/>
          <w:color w:val="000000"/>
          <w:sz w:val="16"/>
          <w:szCs w:val="16"/>
        </w:rPr>
        <w:t>eC</w:t>
      </w:r>
      <w:proofErr w:type="spellEnd"/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2pCQ =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[  29.3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000000"/>
          <w:sz w:val="16"/>
          <w:szCs w:val="16"/>
        </w:rPr>
        <w:t>eC</w:t>
      </w:r>
      <w:proofErr w:type="spell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3pE = [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3pF = [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13.984  -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>7.774 ]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3pG = [ 0       -62 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 ]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4pE = [ 0  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0 ]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4pQ = [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10  0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5pF = [ 0  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0 ]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5pQ = [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10  0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lastRenderedPageBreak/>
        <w:t xml:space="preserve">s6pG = [ 0  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0 ]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>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s6pQ = [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10  0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]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>% initial guesses for phi2 = 30 deg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>phi2 =   0 * d2r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>phi3 = -15 * d2r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phi4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=  90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* d2r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>phi5 =   0 * d2r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>phi6 = -90 * d2r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q = [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>0  0</w:t>
      </w:r>
      <w:proofErr w:type="gramEnd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 phi2  10  20  phi3  10  20  phi4  20  10  phi5  0  -40  phi6 ]'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>% driver for crank - phi2 - phi2_start - w2*t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>phi2_start = 0;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w2 = -240 * 2 * pi / </w:t>
      </w:r>
      <w:proofErr w:type="gramStart"/>
      <w:r w:rsidRPr="00555A7A">
        <w:rPr>
          <w:rFonts w:ascii="Courier New" w:hAnsi="Courier New" w:cs="Courier New"/>
          <w:color w:val="000000"/>
          <w:sz w:val="16"/>
          <w:szCs w:val="16"/>
        </w:rPr>
        <w:t xml:space="preserve">60;   </w:t>
      </w:r>
      <w:proofErr w:type="gramEnd"/>
      <w:r w:rsidRPr="00555A7A">
        <w:rPr>
          <w:rFonts w:ascii="Courier New" w:hAnsi="Courier New" w:cs="Courier New"/>
          <w:color w:val="228B22"/>
          <w:sz w:val="16"/>
          <w:szCs w:val="16"/>
        </w:rPr>
        <w:t>% 240 rpm CW, convert to rad/sec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>% constraint entries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555A7A">
        <w:rPr>
          <w:rFonts w:ascii="Courier New" w:hAnsi="Courier New" w:cs="Courier New"/>
          <w:color w:val="228B22"/>
          <w:sz w:val="16"/>
          <w:szCs w:val="16"/>
        </w:rPr>
        <w:t>1  revolute</w:t>
      </w:r>
      <w:proofErr w:type="gram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            [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'  [0 0]  [0 0] ]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555A7A">
        <w:rPr>
          <w:rFonts w:ascii="Courier New" w:hAnsi="Courier New" w:cs="Courier New"/>
          <w:color w:val="228B22"/>
          <w:sz w:val="16"/>
          <w:szCs w:val="16"/>
        </w:rPr>
        <w:t>2  double</w:t>
      </w:r>
      <w:proofErr w:type="gram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revolute       [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'  L  0   [0 0] ]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555A7A">
        <w:rPr>
          <w:rFonts w:ascii="Courier New" w:hAnsi="Courier New" w:cs="Courier New"/>
          <w:color w:val="228B22"/>
          <w:sz w:val="16"/>
          <w:szCs w:val="16"/>
        </w:rPr>
        <w:t>3  parallel</w:t>
      </w:r>
      <w:proofErr w:type="gram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vectors      [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ipQ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jpQ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' ]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555A7A">
        <w:rPr>
          <w:rFonts w:ascii="Courier New" w:hAnsi="Courier New" w:cs="Courier New"/>
          <w:color w:val="228B22"/>
          <w:sz w:val="16"/>
          <w:szCs w:val="16"/>
        </w:rPr>
        <w:t>4  pin</w:t>
      </w:r>
      <w:proofErr w:type="gram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-in-slot           [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ipP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ipQ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'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sjpP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'  [0 0] ]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>=</w:t>
      </w:r>
      <w:proofErr w:type="gramStart"/>
      <w:r w:rsidRPr="00555A7A">
        <w:rPr>
          <w:rFonts w:ascii="Courier New" w:hAnsi="Courier New" w:cs="Courier New"/>
          <w:color w:val="228B22"/>
          <w:sz w:val="16"/>
          <w:szCs w:val="16"/>
        </w:rPr>
        <w:t>5  relative</w:t>
      </w:r>
      <w:proofErr w:type="gram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angle driver [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ctype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i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555A7A">
        <w:rPr>
          <w:rFonts w:ascii="Courier New" w:hAnsi="Courier New" w:cs="Courier New"/>
          <w:color w:val="228B22"/>
          <w:sz w:val="16"/>
          <w:szCs w:val="16"/>
        </w:rPr>
        <w:t>body_j</w:t>
      </w:r>
      <w:proofErr w:type="spellEnd"/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 C  v   a  0   [0 0]  [0 0] ]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</w:p>
    <w:p w:rsidR="00555A7A" w:rsidRPr="00C15669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constraints = [ </w:t>
      </w:r>
      <w:proofErr w:type="gramStart"/>
      <w:r w:rsidRPr="00C15669">
        <w:rPr>
          <w:rFonts w:ascii="Courier New" w:hAnsi="Courier New" w:cs="Courier New"/>
          <w:color w:val="000000"/>
          <w:sz w:val="14"/>
          <w:szCs w:val="14"/>
        </w:rPr>
        <w:t>1  1</w:t>
      </w:r>
      <w:proofErr w:type="gramEnd"/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2  s1pA'           s2pA'   [0 0]  [0 0] ;  </w:t>
      </w:r>
      <w:r w:rsidRPr="00C15669">
        <w:rPr>
          <w:rFonts w:ascii="Courier New" w:hAnsi="Courier New" w:cs="Courier New"/>
          <w:color w:val="228B22"/>
          <w:sz w:val="14"/>
          <w:szCs w:val="14"/>
        </w:rPr>
        <w:t>% rev r2A-r1A</w:t>
      </w:r>
    </w:p>
    <w:p w:rsidR="00555A7A" w:rsidRPr="00C15669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</w:t>
      </w:r>
    </w:p>
    <w:p w:rsidR="00555A7A" w:rsidRPr="00C15669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  <w:proofErr w:type="gramStart"/>
      <w:r w:rsidRPr="00C15669">
        <w:rPr>
          <w:rFonts w:ascii="Courier New" w:hAnsi="Courier New" w:cs="Courier New"/>
          <w:color w:val="000000"/>
          <w:sz w:val="14"/>
          <w:szCs w:val="14"/>
        </w:rPr>
        <w:t>3  2</w:t>
      </w:r>
      <w:proofErr w:type="gramEnd"/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4  s2pBP'          s2pBQ'  s4pE'  s4pQ' ;  </w:t>
      </w:r>
      <w:r w:rsidRPr="00C15669">
        <w:rPr>
          <w:rFonts w:ascii="Courier New" w:hAnsi="Courier New" w:cs="Courier New"/>
          <w:color w:val="228B22"/>
          <w:sz w:val="14"/>
          <w:szCs w:val="14"/>
        </w:rPr>
        <w:t xml:space="preserve">% par </w:t>
      </w:r>
      <w:proofErr w:type="spellStart"/>
      <w:r w:rsidRPr="00C15669">
        <w:rPr>
          <w:rFonts w:ascii="Courier New" w:hAnsi="Courier New" w:cs="Courier New"/>
          <w:color w:val="228B22"/>
          <w:sz w:val="14"/>
          <w:szCs w:val="14"/>
        </w:rPr>
        <w:t>vec</w:t>
      </w:r>
      <w:proofErr w:type="spellEnd"/>
      <w:r w:rsidRPr="00C15669">
        <w:rPr>
          <w:rFonts w:ascii="Courier New" w:hAnsi="Courier New" w:cs="Courier New"/>
          <w:color w:val="228B22"/>
          <w:sz w:val="14"/>
          <w:szCs w:val="14"/>
        </w:rPr>
        <w:t xml:space="preserve"> r2BQ-r2BP // r4Q-r4E</w:t>
      </w:r>
    </w:p>
    <w:p w:rsidR="00555A7A" w:rsidRPr="00C15669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  <w:proofErr w:type="gramStart"/>
      <w:r w:rsidRPr="00C15669">
        <w:rPr>
          <w:rFonts w:ascii="Courier New" w:hAnsi="Courier New" w:cs="Courier New"/>
          <w:color w:val="000000"/>
          <w:sz w:val="14"/>
          <w:szCs w:val="14"/>
        </w:rPr>
        <w:t>4  2</w:t>
      </w:r>
      <w:proofErr w:type="gramEnd"/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4  s2pBP'          s2pBQ'  s4pE'  [0 0] ;  </w:t>
      </w:r>
      <w:r w:rsidRPr="00C15669">
        <w:rPr>
          <w:rFonts w:ascii="Courier New" w:hAnsi="Courier New" w:cs="Courier New"/>
          <w:color w:val="228B22"/>
          <w:sz w:val="14"/>
          <w:szCs w:val="14"/>
        </w:rPr>
        <w:t>% pin-in-slot r2BQ-r2BP guides r4E</w:t>
      </w:r>
    </w:p>
    <w:p w:rsidR="00555A7A" w:rsidRPr="00C15669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  <w:proofErr w:type="gramStart"/>
      <w:r w:rsidRPr="00C15669">
        <w:rPr>
          <w:rFonts w:ascii="Courier New" w:hAnsi="Courier New" w:cs="Courier New"/>
          <w:color w:val="000000"/>
          <w:sz w:val="14"/>
          <w:szCs w:val="14"/>
        </w:rPr>
        <w:t>1  3</w:t>
      </w:r>
      <w:proofErr w:type="gramEnd"/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4  s3pE'           s4pE'   [0 0]  [0 0] ;  </w:t>
      </w:r>
      <w:r w:rsidRPr="00C15669">
        <w:rPr>
          <w:rFonts w:ascii="Courier New" w:hAnsi="Courier New" w:cs="Courier New"/>
          <w:color w:val="228B22"/>
          <w:sz w:val="14"/>
          <w:szCs w:val="14"/>
        </w:rPr>
        <w:t>% rev r4E-r3E</w:t>
      </w:r>
    </w:p>
    <w:p w:rsidR="00555A7A" w:rsidRPr="00C15669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</w:p>
    <w:p w:rsidR="00555A7A" w:rsidRPr="00C15669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  <w:proofErr w:type="gramStart"/>
      <w:r w:rsidRPr="00C15669">
        <w:rPr>
          <w:rFonts w:ascii="Courier New" w:hAnsi="Courier New" w:cs="Courier New"/>
          <w:color w:val="000000"/>
          <w:sz w:val="14"/>
          <w:szCs w:val="14"/>
        </w:rPr>
        <w:t>3  2</w:t>
      </w:r>
      <w:proofErr w:type="gramEnd"/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5  s2pCP'          s2pCQ'  s5pF'  s5pQ' ;  </w:t>
      </w:r>
      <w:r w:rsidRPr="00C15669">
        <w:rPr>
          <w:rFonts w:ascii="Courier New" w:hAnsi="Courier New" w:cs="Courier New"/>
          <w:color w:val="228B22"/>
          <w:sz w:val="14"/>
          <w:szCs w:val="14"/>
        </w:rPr>
        <w:t xml:space="preserve">% par </w:t>
      </w:r>
      <w:proofErr w:type="spellStart"/>
      <w:r w:rsidRPr="00C15669">
        <w:rPr>
          <w:rFonts w:ascii="Courier New" w:hAnsi="Courier New" w:cs="Courier New"/>
          <w:color w:val="228B22"/>
          <w:sz w:val="14"/>
          <w:szCs w:val="14"/>
        </w:rPr>
        <w:t>vec</w:t>
      </w:r>
      <w:proofErr w:type="spellEnd"/>
      <w:r w:rsidRPr="00C15669">
        <w:rPr>
          <w:rFonts w:ascii="Courier New" w:hAnsi="Courier New" w:cs="Courier New"/>
          <w:color w:val="228B22"/>
          <w:sz w:val="14"/>
          <w:szCs w:val="14"/>
        </w:rPr>
        <w:t xml:space="preserve"> r2CQ-r2CP // r5Q-r5F</w:t>
      </w:r>
    </w:p>
    <w:p w:rsidR="00555A7A" w:rsidRPr="00C15669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  <w:proofErr w:type="gramStart"/>
      <w:r w:rsidRPr="00C15669">
        <w:rPr>
          <w:rFonts w:ascii="Courier New" w:hAnsi="Courier New" w:cs="Courier New"/>
          <w:color w:val="000000"/>
          <w:sz w:val="14"/>
          <w:szCs w:val="14"/>
        </w:rPr>
        <w:t>4  2</w:t>
      </w:r>
      <w:proofErr w:type="gramEnd"/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5  s2pCP'          s2pCQ'  s5pF'  [0 0] ;  </w:t>
      </w:r>
      <w:r w:rsidRPr="00C15669">
        <w:rPr>
          <w:rFonts w:ascii="Courier New" w:hAnsi="Courier New" w:cs="Courier New"/>
          <w:color w:val="228B22"/>
          <w:sz w:val="14"/>
          <w:szCs w:val="14"/>
        </w:rPr>
        <w:t>% pin-in-slot r2CQ-r2CP guides r5F</w:t>
      </w:r>
    </w:p>
    <w:p w:rsidR="00555A7A" w:rsidRPr="00C15669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  <w:proofErr w:type="gramStart"/>
      <w:r w:rsidRPr="00C15669">
        <w:rPr>
          <w:rFonts w:ascii="Courier New" w:hAnsi="Courier New" w:cs="Courier New"/>
          <w:color w:val="000000"/>
          <w:sz w:val="14"/>
          <w:szCs w:val="14"/>
        </w:rPr>
        <w:t>1  3</w:t>
      </w:r>
      <w:proofErr w:type="gramEnd"/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5  s3pF'           s5pF'   [0 0]  [0 0] ;  </w:t>
      </w:r>
      <w:r w:rsidRPr="00C15669">
        <w:rPr>
          <w:rFonts w:ascii="Courier New" w:hAnsi="Courier New" w:cs="Courier New"/>
          <w:color w:val="228B22"/>
          <w:sz w:val="14"/>
          <w:szCs w:val="14"/>
        </w:rPr>
        <w:t>% rev r5F-r3F</w:t>
      </w:r>
    </w:p>
    <w:p w:rsidR="00555A7A" w:rsidRPr="00C15669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</w:p>
    <w:p w:rsidR="00555A7A" w:rsidRPr="00C15669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  <w:proofErr w:type="gramStart"/>
      <w:r w:rsidRPr="00C15669">
        <w:rPr>
          <w:rFonts w:ascii="Courier New" w:hAnsi="Courier New" w:cs="Courier New"/>
          <w:color w:val="000000"/>
          <w:sz w:val="14"/>
          <w:szCs w:val="14"/>
        </w:rPr>
        <w:t>3  1</w:t>
      </w:r>
      <w:proofErr w:type="gramEnd"/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6  s1pA'           s1pD'   s6pG'  s6pQ' ;  </w:t>
      </w:r>
      <w:r w:rsidRPr="00C15669">
        <w:rPr>
          <w:rFonts w:ascii="Courier New" w:hAnsi="Courier New" w:cs="Courier New"/>
          <w:color w:val="228B22"/>
          <w:sz w:val="14"/>
          <w:szCs w:val="14"/>
        </w:rPr>
        <w:t xml:space="preserve">% par </w:t>
      </w:r>
      <w:proofErr w:type="spellStart"/>
      <w:r w:rsidRPr="00C15669">
        <w:rPr>
          <w:rFonts w:ascii="Courier New" w:hAnsi="Courier New" w:cs="Courier New"/>
          <w:color w:val="228B22"/>
          <w:sz w:val="14"/>
          <w:szCs w:val="14"/>
        </w:rPr>
        <w:t>vec</w:t>
      </w:r>
      <w:proofErr w:type="spellEnd"/>
      <w:r w:rsidRPr="00C15669">
        <w:rPr>
          <w:rFonts w:ascii="Courier New" w:hAnsi="Courier New" w:cs="Courier New"/>
          <w:color w:val="228B22"/>
          <w:sz w:val="14"/>
          <w:szCs w:val="14"/>
        </w:rPr>
        <w:t xml:space="preserve"> r1D-r1A // r6Q-r6G</w:t>
      </w:r>
    </w:p>
    <w:p w:rsidR="00555A7A" w:rsidRPr="00C15669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  <w:proofErr w:type="gramStart"/>
      <w:r w:rsidRPr="00C15669">
        <w:rPr>
          <w:rFonts w:ascii="Courier New" w:hAnsi="Courier New" w:cs="Courier New"/>
          <w:color w:val="000000"/>
          <w:sz w:val="14"/>
          <w:szCs w:val="14"/>
        </w:rPr>
        <w:t>4  1</w:t>
      </w:r>
      <w:proofErr w:type="gramEnd"/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6  s1pA'           s1pD'   s6pG'  [0 0] ;  </w:t>
      </w:r>
      <w:r w:rsidRPr="00C15669">
        <w:rPr>
          <w:rFonts w:ascii="Courier New" w:hAnsi="Courier New" w:cs="Courier New"/>
          <w:color w:val="228B22"/>
          <w:sz w:val="14"/>
          <w:szCs w:val="14"/>
        </w:rPr>
        <w:t>% pin-in-slot r1D-r1A guides r6G</w:t>
      </w:r>
    </w:p>
    <w:p w:rsidR="00555A7A" w:rsidRPr="00C15669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  <w:proofErr w:type="gramStart"/>
      <w:r w:rsidRPr="00C15669">
        <w:rPr>
          <w:rFonts w:ascii="Courier New" w:hAnsi="Courier New" w:cs="Courier New"/>
          <w:color w:val="000000"/>
          <w:sz w:val="14"/>
          <w:szCs w:val="14"/>
        </w:rPr>
        <w:t>1  3</w:t>
      </w:r>
      <w:proofErr w:type="gramEnd"/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6  s3pG'           s6pG'   [0 0]  [0 0] ;  </w:t>
      </w:r>
      <w:r w:rsidRPr="00C15669">
        <w:rPr>
          <w:rFonts w:ascii="Courier New" w:hAnsi="Courier New" w:cs="Courier New"/>
          <w:color w:val="228B22"/>
          <w:sz w:val="14"/>
          <w:szCs w:val="14"/>
        </w:rPr>
        <w:t>% rev r6G-r3G</w:t>
      </w:r>
    </w:p>
    <w:p w:rsidR="00555A7A" w:rsidRPr="00C15669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</w:p>
    <w:p w:rsidR="00555A7A" w:rsidRPr="00C15669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4"/>
          <w:szCs w:val="14"/>
        </w:rPr>
      </w:pPr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              </w:t>
      </w:r>
      <w:proofErr w:type="gramStart"/>
      <w:r w:rsidRPr="00C15669">
        <w:rPr>
          <w:rFonts w:ascii="Courier New" w:hAnsi="Courier New" w:cs="Courier New"/>
          <w:color w:val="000000"/>
          <w:sz w:val="14"/>
          <w:szCs w:val="14"/>
        </w:rPr>
        <w:t>5  1</w:t>
      </w:r>
      <w:proofErr w:type="gramEnd"/>
      <w:r w:rsidRPr="00C15669">
        <w:rPr>
          <w:rFonts w:ascii="Courier New" w:hAnsi="Courier New" w:cs="Courier New"/>
          <w:color w:val="000000"/>
          <w:sz w:val="14"/>
          <w:szCs w:val="14"/>
        </w:rPr>
        <w:t xml:space="preserve">  2  phi2_start  w2  0  0    [0 0]  [0 0] ]; </w:t>
      </w:r>
      <w:r w:rsidRPr="00C15669">
        <w:rPr>
          <w:rFonts w:ascii="Courier New" w:hAnsi="Courier New" w:cs="Courier New"/>
          <w:color w:val="228B22"/>
          <w:sz w:val="14"/>
          <w:szCs w:val="14"/>
        </w:rPr>
        <w:t>% phi2-phi1-phi2_start-w2*t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555A7A" w:rsidRPr="00555A7A" w:rsidRDefault="00555A7A" w:rsidP="00555A7A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555A7A">
        <w:rPr>
          <w:rFonts w:ascii="Courier New" w:hAnsi="Courier New" w:cs="Courier New"/>
          <w:color w:val="228B22"/>
          <w:sz w:val="16"/>
          <w:szCs w:val="16"/>
        </w:rPr>
        <w:t>% bottom - wanzerq15_ini</w:t>
      </w:r>
    </w:p>
    <w:p w:rsidR="00B93206" w:rsidRDefault="00B93206">
      <w:pPr>
        <w:rPr>
          <w:color w:val="228B22"/>
          <w:sz w:val="28"/>
          <w:szCs w:val="28"/>
        </w:rPr>
      </w:pPr>
    </w:p>
    <w:p w:rsidR="00B93206" w:rsidRDefault="00B93206">
      <w:pPr>
        <w:rPr>
          <w:color w:val="228B22"/>
          <w:sz w:val="28"/>
          <w:szCs w:val="28"/>
        </w:rPr>
      </w:pPr>
    </w:p>
    <w:p w:rsidR="00B93206" w:rsidRPr="00B93206" w:rsidRDefault="00B93206">
      <w:pPr>
        <w:rPr>
          <w:color w:val="228B22"/>
          <w:sz w:val="28"/>
          <w:szCs w:val="28"/>
        </w:rPr>
      </w:pPr>
      <w:r w:rsidRPr="00B93206">
        <w:rPr>
          <w:color w:val="228B22"/>
          <w:sz w:val="28"/>
          <w:szCs w:val="28"/>
        </w:rPr>
        <w:br w:type="page"/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lastRenderedPageBreak/>
        <w:t xml:space="preserve">% </w:t>
      </w:r>
      <w:proofErr w:type="spellStart"/>
      <w:r w:rsidRPr="002551DE">
        <w:rPr>
          <w:rFonts w:ascii="Courier New" w:hAnsi="Courier New" w:cs="Courier New"/>
          <w:color w:val="228B22"/>
          <w:sz w:val="16"/>
          <w:szCs w:val="16"/>
        </w:rPr>
        <w:t>paf_main.m</w:t>
      </w:r>
      <w:proofErr w:type="spellEnd"/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 - planar autofill constraints and Jacobian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>%   main with time loop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>% HJSIII - 20.02.28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>clear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>% general constants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>d2r = pi / 180;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R = [ </w:t>
      </w: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>0  -</w:t>
      </w:r>
      <w:proofErr w:type="gramEnd"/>
      <w:r w:rsidRPr="002551DE">
        <w:rPr>
          <w:rFonts w:ascii="Courier New" w:hAnsi="Courier New" w:cs="Courier New"/>
          <w:color w:val="000000"/>
          <w:sz w:val="16"/>
          <w:szCs w:val="16"/>
        </w:rPr>
        <w:t>1 ; 1  0 ];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>% default start time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>t = 0;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>% define mechanism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%fbq9_ini   % </w:t>
      </w:r>
      <w:proofErr w:type="gramStart"/>
      <w:r w:rsidRPr="002551DE">
        <w:rPr>
          <w:rFonts w:ascii="Courier New" w:hAnsi="Courier New" w:cs="Courier New"/>
          <w:color w:val="228B22"/>
          <w:sz w:val="16"/>
          <w:szCs w:val="16"/>
        </w:rPr>
        <w:t>q(</w:t>
      </w:r>
      <w:proofErr w:type="gramEnd"/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9) = </w:t>
      </w:r>
      <w:proofErr w:type="spellStart"/>
      <w:r w:rsidRPr="002551DE">
        <w:rPr>
          <w:rFonts w:ascii="Courier New" w:hAnsi="Courier New" w:cs="Courier New"/>
          <w:color w:val="228B22"/>
          <w:sz w:val="16"/>
          <w:szCs w:val="16"/>
        </w:rPr>
        <w:t>phiCD</w:t>
      </w:r>
      <w:proofErr w:type="spellEnd"/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, keep(9) keep(18) keep(27) 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%fbq6_ini   % </w:t>
      </w:r>
      <w:proofErr w:type="gramStart"/>
      <w:r w:rsidRPr="002551DE">
        <w:rPr>
          <w:rFonts w:ascii="Courier New" w:hAnsi="Courier New" w:cs="Courier New"/>
          <w:color w:val="228B22"/>
          <w:sz w:val="16"/>
          <w:szCs w:val="16"/>
        </w:rPr>
        <w:t>q(</w:t>
      </w:r>
      <w:proofErr w:type="gramEnd"/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6) = </w:t>
      </w:r>
      <w:proofErr w:type="spellStart"/>
      <w:r w:rsidRPr="002551DE">
        <w:rPr>
          <w:rFonts w:ascii="Courier New" w:hAnsi="Courier New" w:cs="Courier New"/>
          <w:color w:val="228B22"/>
          <w:sz w:val="16"/>
          <w:szCs w:val="16"/>
        </w:rPr>
        <w:t>phiCD</w:t>
      </w:r>
      <w:proofErr w:type="spellEnd"/>
      <w:r w:rsidRPr="002551DE">
        <w:rPr>
          <w:rFonts w:ascii="Courier New" w:hAnsi="Courier New" w:cs="Courier New"/>
          <w:color w:val="228B22"/>
          <w:sz w:val="16"/>
          <w:szCs w:val="16"/>
        </w:rPr>
        <w:t>, keep(6) keep(12) keep(18)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>%iscq9_</w:t>
      </w:r>
      <w:proofErr w:type="gramStart"/>
      <w:r w:rsidRPr="002551DE">
        <w:rPr>
          <w:rFonts w:ascii="Courier New" w:hAnsi="Courier New" w:cs="Courier New"/>
          <w:color w:val="228B22"/>
          <w:sz w:val="16"/>
          <w:szCs w:val="16"/>
        </w:rPr>
        <w:t>ini  %</w:t>
      </w:r>
      <w:proofErr w:type="gramEnd"/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 q(9) = phi4, keep(9) keep(18) keep(27)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%wanzerq6_ini   % y3G = needle, </w:t>
      </w:r>
      <w:proofErr w:type="gramStart"/>
      <w:r w:rsidRPr="002551DE">
        <w:rPr>
          <w:rFonts w:ascii="Courier New" w:hAnsi="Courier New" w:cs="Courier New"/>
          <w:color w:val="228B22"/>
          <w:sz w:val="16"/>
          <w:szCs w:val="16"/>
        </w:rPr>
        <w:t>q(</w:t>
      </w:r>
      <w:proofErr w:type="gramEnd"/>
      <w:r w:rsidRPr="002551DE">
        <w:rPr>
          <w:rFonts w:ascii="Courier New" w:hAnsi="Courier New" w:cs="Courier New"/>
          <w:color w:val="228B22"/>
          <w:sz w:val="16"/>
          <w:szCs w:val="16"/>
        </w:rPr>
        <w:t>6) = phi3, keep(6) keep(12) keep(18)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>wanzerq15_</w:t>
      </w: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ini  </w:t>
      </w:r>
      <w:r w:rsidRPr="002551DE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 q(14) = y6 = needle, keep(14) keep(29) keep(44)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>% time loop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2551DE">
        <w:rPr>
          <w:rFonts w:ascii="Courier New" w:hAnsi="Courier New" w:cs="Courier New"/>
          <w:color w:val="000000"/>
          <w:sz w:val="16"/>
          <w:szCs w:val="16"/>
        </w:rPr>
        <w:t>tpr</w:t>
      </w:r>
      <w:proofErr w:type="spell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= 2 * pi / w</w:t>
      </w: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2;  </w:t>
      </w:r>
      <w:r w:rsidRPr="002551DE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 one revolution at constant speed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2551DE">
        <w:rPr>
          <w:rFonts w:ascii="Courier New" w:hAnsi="Courier New" w:cs="Courier New"/>
          <w:color w:val="000000"/>
          <w:sz w:val="16"/>
          <w:szCs w:val="16"/>
        </w:rPr>
        <w:t>t_start</w:t>
      </w:r>
      <w:proofErr w:type="spell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0;   </w:t>
      </w:r>
      <w:proofErr w:type="gram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    </w:t>
      </w:r>
      <w:r w:rsidRPr="002551DE">
        <w:rPr>
          <w:rFonts w:ascii="Courier New" w:hAnsi="Courier New" w:cs="Courier New"/>
          <w:color w:val="228B22"/>
          <w:sz w:val="16"/>
          <w:szCs w:val="16"/>
        </w:rPr>
        <w:t>% start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2551DE">
        <w:rPr>
          <w:rFonts w:ascii="Courier New" w:hAnsi="Courier New" w:cs="Courier New"/>
          <w:color w:val="000000"/>
          <w:sz w:val="16"/>
          <w:szCs w:val="16"/>
        </w:rPr>
        <w:t>t_end</w:t>
      </w:r>
      <w:proofErr w:type="spell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>tpr</w:t>
      </w:r>
      <w:proofErr w:type="spell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;   </w:t>
      </w:r>
      <w:proofErr w:type="gram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    </w:t>
      </w:r>
      <w:r w:rsidRPr="002551DE">
        <w:rPr>
          <w:rFonts w:ascii="Courier New" w:hAnsi="Courier New" w:cs="Courier New"/>
          <w:color w:val="228B22"/>
          <w:sz w:val="16"/>
          <w:szCs w:val="16"/>
        </w:rPr>
        <w:t>% end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2551DE">
        <w:rPr>
          <w:rFonts w:ascii="Courier New" w:hAnsi="Courier New" w:cs="Courier New"/>
          <w:color w:val="000000"/>
          <w:sz w:val="16"/>
          <w:szCs w:val="16"/>
        </w:rPr>
        <w:t>nt</w:t>
      </w:r>
      <w:proofErr w:type="spell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180;   </w:t>
      </w:r>
      <w:proofErr w:type="gram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       </w:t>
      </w:r>
      <w:r w:rsidRPr="002551DE">
        <w:rPr>
          <w:rFonts w:ascii="Courier New" w:hAnsi="Courier New" w:cs="Courier New"/>
          <w:color w:val="228B22"/>
          <w:sz w:val="16"/>
          <w:szCs w:val="16"/>
        </w:rPr>
        <w:t>% number of time steps</w:t>
      </w:r>
    </w:p>
    <w:p w:rsid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color w:val="000000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>dt = (</w:t>
      </w:r>
      <w:proofErr w:type="spellStart"/>
      <w:r w:rsidRPr="002551DE">
        <w:rPr>
          <w:rFonts w:ascii="Courier New" w:hAnsi="Courier New" w:cs="Courier New"/>
          <w:color w:val="000000"/>
          <w:sz w:val="16"/>
          <w:szCs w:val="16"/>
        </w:rPr>
        <w:t>t_end</w:t>
      </w:r>
      <w:proofErr w:type="spell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2551DE">
        <w:rPr>
          <w:rFonts w:ascii="Courier New" w:hAnsi="Courier New" w:cs="Courier New"/>
          <w:color w:val="000000"/>
          <w:sz w:val="16"/>
          <w:szCs w:val="16"/>
        </w:rPr>
        <w:t>t_start</w:t>
      </w:r>
      <w:proofErr w:type="spell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) / </w:t>
      </w:r>
      <w:proofErr w:type="spellStart"/>
      <w:r w:rsidRPr="002551DE">
        <w:rPr>
          <w:rFonts w:ascii="Courier New" w:hAnsi="Courier New" w:cs="Courier New"/>
          <w:color w:val="000000"/>
          <w:sz w:val="16"/>
          <w:szCs w:val="16"/>
        </w:rPr>
        <w:t>nt</w:t>
      </w:r>
      <w:proofErr w:type="spellEnd"/>
      <w:r w:rsidRPr="002551DE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2F3634" w:rsidRPr="002551DE" w:rsidRDefault="002F3634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bookmarkStart w:id="0" w:name="_GoBack"/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>keep = [];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FF"/>
          <w:sz w:val="16"/>
          <w:szCs w:val="16"/>
        </w:rPr>
        <w:t>for</w:t>
      </w: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t = </w:t>
      </w:r>
      <w:proofErr w:type="spellStart"/>
      <w:r w:rsidRPr="002551DE">
        <w:rPr>
          <w:rFonts w:ascii="Courier New" w:hAnsi="Courier New" w:cs="Courier New"/>
          <w:color w:val="000000"/>
          <w:sz w:val="16"/>
          <w:szCs w:val="16"/>
        </w:rPr>
        <w:t>t_</w:t>
      </w: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>start</w:t>
      </w:r>
      <w:proofErr w:type="spell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:</w:t>
      </w:r>
      <w:proofErr w:type="gram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dt : </w:t>
      </w:r>
      <w:proofErr w:type="spellStart"/>
      <w:r w:rsidRPr="002551DE">
        <w:rPr>
          <w:rFonts w:ascii="Courier New" w:hAnsi="Courier New" w:cs="Courier New"/>
          <w:color w:val="000000"/>
          <w:sz w:val="16"/>
          <w:szCs w:val="16"/>
        </w:rPr>
        <w:t>t_end</w:t>
      </w:r>
      <w:proofErr w:type="spellEnd"/>
      <w:r w:rsidRPr="002551DE">
        <w:rPr>
          <w:rFonts w:ascii="Courier New" w:hAnsi="Courier New" w:cs="Courier New"/>
          <w:color w:val="000000"/>
          <w:sz w:val="16"/>
          <w:szCs w:val="16"/>
        </w:rPr>
        <w:t>;</w:t>
      </w:r>
    </w:p>
    <w:bookmarkEnd w:id="0"/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             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>% kinematics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2551DE">
        <w:rPr>
          <w:rFonts w:ascii="Courier New" w:hAnsi="Courier New" w:cs="Courier New"/>
          <w:color w:val="000000"/>
          <w:sz w:val="16"/>
          <w:szCs w:val="16"/>
        </w:rPr>
        <w:t>paf_kin</w:t>
      </w:r>
      <w:proofErr w:type="spellEnd"/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>% save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 keep = [ </w:t>
      </w: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>keep ;</w:t>
      </w:r>
      <w:proofErr w:type="gram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q' </w:t>
      </w:r>
      <w:proofErr w:type="spellStart"/>
      <w:r w:rsidRPr="002551DE">
        <w:rPr>
          <w:rFonts w:ascii="Courier New" w:hAnsi="Courier New" w:cs="Courier New"/>
          <w:color w:val="000000"/>
          <w:sz w:val="16"/>
          <w:szCs w:val="16"/>
        </w:rPr>
        <w:t>qd</w:t>
      </w:r>
      <w:proofErr w:type="spell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' </w:t>
      </w:r>
      <w:proofErr w:type="spellStart"/>
      <w:r w:rsidRPr="002551DE">
        <w:rPr>
          <w:rFonts w:ascii="Courier New" w:hAnsi="Courier New" w:cs="Courier New"/>
          <w:color w:val="000000"/>
          <w:sz w:val="16"/>
          <w:szCs w:val="16"/>
        </w:rPr>
        <w:t>qdd</w:t>
      </w:r>
      <w:proofErr w:type="spellEnd"/>
      <w:r w:rsidRPr="002551DE">
        <w:rPr>
          <w:rFonts w:ascii="Courier New" w:hAnsi="Courier New" w:cs="Courier New"/>
          <w:color w:val="000000"/>
          <w:sz w:val="16"/>
          <w:szCs w:val="16"/>
        </w:rPr>
        <w:t>' ];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gramStart"/>
      <w:r w:rsidRPr="002551DE">
        <w:rPr>
          <w:rFonts w:ascii="Courier New" w:hAnsi="Courier New" w:cs="Courier New"/>
          <w:color w:val="0000FF"/>
          <w:sz w:val="16"/>
          <w:szCs w:val="16"/>
        </w:rPr>
        <w:t>end</w:t>
      </w: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2551DE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 bottom - for t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>% output for wanzerq15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>ang2 = 360 - keep</w:t>
      </w: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>(:,</w:t>
      </w:r>
      <w:proofErr w:type="gram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3)/d2r;  </w:t>
      </w:r>
      <w:r w:rsidRPr="002551DE">
        <w:rPr>
          <w:rFonts w:ascii="Courier New" w:hAnsi="Courier New" w:cs="Courier New"/>
          <w:color w:val="228B22"/>
          <w:sz w:val="16"/>
          <w:szCs w:val="16"/>
        </w:rPr>
        <w:t>% phi2, convert to deg, plot negative ang2 because CW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>y6 = keep</w:t>
      </w: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>(:,</w:t>
      </w:r>
      <w:proofErr w:type="gramEnd"/>
      <w:r w:rsidRPr="002551DE">
        <w:rPr>
          <w:rFonts w:ascii="Courier New" w:hAnsi="Courier New" w:cs="Courier New"/>
          <w:color w:val="000000"/>
          <w:sz w:val="16"/>
          <w:szCs w:val="16"/>
        </w:rPr>
        <w:t>14);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>y6d = keep</w:t>
      </w: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>(:,</w:t>
      </w:r>
      <w:proofErr w:type="gramEnd"/>
      <w:r w:rsidRPr="002551DE">
        <w:rPr>
          <w:rFonts w:ascii="Courier New" w:hAnsi="Courier New" w:cs="Courier New"/>
          <w:color w:val="000000"/>
          <w:sz w:val="16"/>
          <w:szCs w:val="16"/>
        </w:rPr>
        <w:t>29);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>y6dd = keep</w:t>
      </w: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>(:,</w:t>
      </w:r>
      <w:proofErr w:type="gram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44)/9810;  </w:t>
      </w:r>
      <w:r w:rsidRPr="002551DE">
        <w:rPr>
          <w:rFonts w:ascii="Courier New" w:hAnsi="Courier New" w:cs="Courier New"/>
          <w:color w:val="228B22"/>
          <w:sz w:val="16"/>
          <w:szCs w:val="16"/>
        </w:rPr>
        <w:t>% convert mm/sec/sec to G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>% position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>figure( 1</w:t>
      </w:r>
      <w:proofErr w:type="gram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2551DE">
        <w:rPr>
          <w:rFonts w:ascii="Courier New" w:hAnsi="Courier New" w:cs="Courier New"/>
          <w:color w:val="000000"/>
          <w:sz w:val="16"/>
          <w:szCs w:val="16"/>
        </w:rPr>
        <w:t>clf</w:t>
      </w:r>
      <w:proofErr w:type="spellEnd"/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>plot( ang</w:t>
      </w:r>
      <w:proofErr w:type="gramEnd"/>
      <w:r w:rsidRPr="002551DE">
        <w:rPr>
          <w:rFonts w:ascii="Courier New" w:hAnsi="Courier New" w:cs="Courier New"/>
          <w:color w:val="000000"/>
          <w:sz w:val="16"/>
          <w:szCs w:val="16"/>
        </w:rPr>
        <w:t>2,y6,</w:t>
      </w:r>
      <w:r w:rsidRPr="002551DE">
        <w:rPr>
          <w:rFonts w:ascii="Courier New" w:hAnsi="Courier New" w:cs="Courier New"/>
          <w:color w:val="A020F0"/>
          <w:sz w:val="16"/>
          <w:szCs w:val="16"/>
        </w:rPr>
        <w:t>'r'</w:t>
      </w: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) 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% velocity  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>figure( 2</w:t>
      </w:r>
      <w:proofErr w:type="gram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2551DE">
        <w:rPr>
          <w:rFonts w:ascii="Courier New" w:hAnsi="Courier New" w:cs="Courier New"/>
          <w:color w:val="000000"/>
          <w:sz w:val="16"/>
          <w:szCs w:val="16"/>
        </w:rPr>
        <w:t>clf</w:t>
      </w:r>
      <w:proofErr w:type="spellEnd"/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>plot( ang</w:t>
      </w:r>
      <w:proofErr w:type="gramEnd"/>
      <w:r w:rsidRPr="002551DE">
        <w:rPr>
          <w:rFonts w:ascii="Courier New" w:hAnsi="Courier New" w:cs="Courier New"/>
          <w:color w:val="000000"/>
          <w:sz w:val="16"/>
          <w:szCs w:val="16"/>
        </w:rPr>
        <w:t>2,y6d,</w:t>
      </w:r>
      <w:r w:rsidRPr="002551DE">
        <w:rPr>
          <w:rFonts w:ascii="Courier New" w:hAnsi="Courier New" w:cs="Courier New"/>
          <w:color w:val="A020F0"/>
          <w:sz w:val="16"/>
          <w:szCs w:val="16"/>
        </w:rPr>
        <w:t>'r'</w:t>
      </w: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>% acceleration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>figure( 3</w:t>
      </w:r>
      <w:proofErr w:type="gramEnd"/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2551DE">
        <w:rPr>
          <w:rFonts w:ascii="Courier New" w:hAnsi="Courier New" w:cs="Courier New"/>
          <w:color w:val="000000"/>
          <w:sz w:val="16"/>
          <w:szCs w:val="16"/>
        </w:rPr>
        <w:t>clf</w:t>
      </w:r>
      <w:proofErr w:type="spellEnd"/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2551DE">
        <w:rPr>
          <w:rFonts w:ascii="Courier New" w:hAnsi="Courier New" w:cs="Courier New"/>
          <w:color w:val="000000"/>
          <w:sz w:val="16"/>
          <w:szCs w:val="16"/>
        </w:rPr>
        <w:t>plot( ang</w:t>
      </w:r>
      <w:proofErr w:type="gramEnd"/>
      <w:r w:rsidRPr="002551DE">
        <w:rPr>
          <w:rFonts w:ascii="Courier New" w:hAnsi="Courier New" w:cs="Courier New"/>
          <w:color w:val="000000"/>
          <w:sz w:val="16"/>
          <w:szCs w:val="16"/>
        </w:rPr>
        <w:t>2,y6dd,</w:t>
      </w:r>
      <w:r w:rsidRPr="002551DE">
        <w:rPr>
          <w:rFonts w:ascii="Courier New" w:hAnsi="Courier New" w:cs="Courier New"/>
          <w:color w:val="A020F0"/>
          <w:sz w:val="16"/>
          <w:szCs w:val="16"/>
        </w:rPr>
        <w:t>'r'</w:t>
      </w: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2551DE" w:rsidRP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2551DE">
        <w:rPr>
          <w:rFonts w:ascii="Courier New" w:hAnsi="Courier New" w:cs="Courier New"/>
          <w:color w:val="228B22"/>
          <w:sz w:val="16"/>
          <w:szCs w:val="16"/>
        </w:rPr>
        <w:t xml:space="preserve">% bottom - </w:t>
      </w:r>
      <w:proofErr w:type="spellStart"/>
      <w:r w:rsidRPr="002551DE">
        <w:rPr>
          <w:rFonts w:ascii="Courier New" w:hAnsi="Courier New" w:cs="Courier New"/>
          <w:color w:val="228B22"/>
          <w:sz w:val="16"/>
          <w:szCs w:val="16"/>
        </w:rPr>
        <w:t>paf_main</w:t>
      </w:r>
      <w:proofErr w:type="spellEnd"/>
    </w:p>
    <w:p w:rsid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</w:t>
      </w:r>
    </w:p>
    <w:p w:rsid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</w:t>
      </w:r>
    </w:p>
    <w:p w:rsid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</w:t>
      </w:r>
    </w:p>
    <w:p w:rsid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6"/>
          <w:szCs w:val="26"/>
        </w:rPr>
        <w:t xml:space="preserve"> </w:t>
      </w:r>
    </w:p>
    <w:p w:rsidR="002551DE" w:rsidRDefault="002551DE" w:rsidP="002551DE">
      <w:pPr>
        <w:autoSpaceDE w:val="0"/>
        <w:autoSpaceDN w:val="0"/>
        <w:adjustRightInd w:val="0"/>
        <w:rPr>
          <w:rFonts w:ascii="Courier New" w:hAnsi="Courier New" w:cs="Courier New"/>
        </w:rPr>
      </w:pPr>
    </w:p>
    <w:p w:rsidR="006B2AF4" w:rsidRPr="003978F8" w:rsidRDefault="006B2AF4" w:rsidP="003978F8">
      <w:pPr>
        <w:rPr>
          <w:rFonts w:ascii="Courier New" w:hAnsi="Courier New" w:cs="Courier New"/>
          <w:sz w:val="16"/>
          <w:szCs w:val="16"/>
        </w:rPr>
      </w:pPr>
    </w:p>
    <w:p w:rsidR="002551DE" w:rsidRDefault="002551DE">
      <w:pPr>
        <w:rPr>
          <w:rFonts w:ascii="Courier New" w:hAnsi="Courier New" w:cs="Courier New"/>
          <w:color w:val="228B22"/>
          <w:sz w:val="16"/>
          <w:szCs w:val="16"/>
        </w:rPr>
      </w:pPr>
      <w:r>
        <w:rPr>
          <w:rFonts w:ascii="Courier New" w:hAnsi="Courier New" w:cs="Courier New"/>
          <w:color w:val="228B22"/>
          <w:sz w:val="16"/>
          <w:szCs w:val="16"/>
        </w:rPr>
        <w:br w:type="page"/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lastRenderedPageBreak/>
        <w:t xml:space="preserve">% </w:t>
      </w:r>
      <w:proofErr w:type="spellStart"/>
      <w:r w:rsidRPr="006B2AF4">
        <w:rPr>
          <w:rFonts w:ascii="Courier New" w:hAnsi="Courier New" w:cs="Courier New"/>
          <w:color w:val="228B22"/>
          <w:sz w:val="16"/>
          <w:szCs w:val="16"/>
        </w:rPr>
        <w:t>paf_phi.m</w:t>
      </w:r>
      <w:proofErr w:type="spellEnd"/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 - automatically fill planar constraints and Jacobian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%   form PHI, JAC and </w:t>
      </w:r>
      <w:proofErr w:type="spellStart"/>
      <w:r w:rsidRPr="006B2AF4">
        <w:rPr>
          <w:rFonts w:ascii="Courier New" w:hAnsi="Courier New" w:cs="Courier New"/>
          <w:color w:val="228B22"/>
          <w:sz w:val="16"/>
          <w:szCs w:val="16"/>
        </w:rPr>
        <w:t>velrhs</w:t>
      </w:r>
      <w:proofErr w:type="spellEnd"/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HJSIII - 20.02.27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% nq, </w:t>
      </w:r>
      <w:proofErr w:type="spellStart"/>
      <w:r w:rsidRPr="006B2AF4">
        <w:rPr>
          <w:rFonts w:ascii="Courier New" w:hAnsi="Courier New" w:cs="Courier New"/>
          <w:color w:val="228B22"/>
          <w:sz w:val="16"/>
          <w:szCs w:val="16"/>
        </w:rPr>
        <w:t>nb</w:t>
      </w:r>
      <w:proofErr w:type="spellEnd"/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, </w:t>
      </w:r>
      <w:proofErr w:type="spellStart"/>
      <w:r w:rsidRPr="006B2AF4">
        <w:rPr>
          <w:rFonts w:ascii="Courier New" w:hAnsi="Courier New" w:cs="Courier New"/>
          <w:color w:val="228B22"/>
          <w:sz w:val="16"/>
          <w:szCs w:val="16"/>
        </w:rPr>
        <w:t>nc</w:t>
      </w:r>
      <w:proofErr w:type="spellEnd"/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nq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length( q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nb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(nq/3) + 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[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ntabl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proofErr w:type="spellStart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nco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]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size( constraints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nc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ntabl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length( find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( constraints(:,1)==1 )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tables for positions and angles - r1 = [0 0]' and phi1 = 0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_al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zeros( 2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nb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al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zeros( 1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nb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rip values from q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FF"/>
          <w:sz w:val="16"/>
          <w:szCs w:val="16"/>
        </w:rPr>
        <w:t>for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bi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2 :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nb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ci = 3*(bi-2) + 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_all</w:t>
      </w:r>
      <w:proofErr w:type="spellEnd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(:,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bi) = q( ci:ci+1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al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(bi)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q( c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+2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tables for rotation matrices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_al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zeros( 2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2,nb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FF"/>
          <w:sz w:val="16"/>
          <w:szCs w:val="16"/>
        </w:rPr>
        <w:t>for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bi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1 :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nb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phi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al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bi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_all</w:t>
      </w:r>
      <w:proofErr w:type="spellEnd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(:,:,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bi) = [ cos(phi)  -sin(phi) 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                sin(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phi)   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cos(phi) ]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% allocate constraints, Jacobian and </w:t>
      </w:r>
      <w:proofErr w:type="spellStart"/>
      <w:r w:rsidRPr="006B2AF4">
        <w:rPr>
          <w:rFonts w:ascii="Courier New" w:hAnsi="Courier New" w:cs="Courier New"/>
          <w:color w:val="228B22"/>
          <w:sz w:val="16"/>
          <w:szCs w:val="16"/>
        </w:rPr>
        <w:t>velrhs</w:t>
      </w:r>
      <w:proofErr w:type="spellEnd"/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PHI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zero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nc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1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JAC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zero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nc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nq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velrhs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zero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nc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1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proceed through constraint table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>i2 = 0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FF"/>
          <w:sz w:val="16"/>
          <w:szCs w:val="16"/>
        </w:rPr>
        <w:t>for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1 :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ntabl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i1 = i2 +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1;   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          </w:t>
      </w:r>
      <w:r w:rsidRPr="006B2AF4">
        <w:rPr>
          <w:rFonts w:ascii="Courier New" w:hAnsi="Courier New" w:cs="Courier New"/>
          <w:color w:val="228B22"/>
          <w:sz w:val="16"/>
          <w:szCs w:val="16"/>
        </w:rPr>
        <w:t>% increment row in constraints and Jacobian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typ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1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bi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2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_all</w:t>
      </w:r>
      <w:proofErr w:type="spellEnd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(:,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bi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i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al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bi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Ai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_all</w:t>
      </w:r>
      <w:proofErr w:type="spellEnd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(:,:,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bi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Bi = R * Ai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ci = 3*(bi-2) + 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3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_all</w:t>
      </w:r>
      <w:proofErr w:type="spellEnd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(:,</w:t>
      </w:r>
      <w:proofErr w:type="spellStart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al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_all</w:t>
      </w:r>
      <w:proofErr w:type="spellEnd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(:,:,</w:t>
      </w:r>
      <w:proofErr w:type="spellStart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R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3*(bj-2) + 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revolute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typ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= 1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i2 = i1 + 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4:5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6:7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Ai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PHI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1:i2 )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ci &gt; 0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 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JAC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1:i2, ci:ci+2 ) = -[ eye(2)  Bi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]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&gt; 0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 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JAC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1:i2, cj:cj+2 ) =  [ eye(2)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]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lastRenderedPageBreak/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velrhs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i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1: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2) = [ 0 0 ]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 bottom - revolute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double revolute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typ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= 2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i2 = i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4:5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6:7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L   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8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Ai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PHI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1 )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'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 L*L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ci &gt; 0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 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JAC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1, ci:ci+2 ) = -2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' * [ eye(2)  Bi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]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&gt; 0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 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JAC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1, cj:cj+2 ) = 2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' * [ eye(2)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]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velrhs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1 ) = 0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 bottom - double revolute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parallel vectors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typ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= 3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i2 = i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4:5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6:7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8:9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10:11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Ai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Ai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ai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PHI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1 ) = ai' * R'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ci &gt; 0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 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JAC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1, ci:ci+2 ) = [ 0  0  -ai'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]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&gt; 0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 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JAC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1, cj:cj+2 ) = [ 0  0   ai'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]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velrhs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1 ) = 0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 bottom - parallel vectors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pin-in-slot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typ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= 4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i2 = i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4:5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6:7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8:9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Ai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Ai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ai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PHI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1 ) = ai' * R'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ci &gt; 0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 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JAC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1, ci:ci+2 ) = -ai'*R'*[ eye(2)  Bi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] - [ 0  0  ai'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]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&gt; 0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lastRenderedPageBreak/>
        <w:t xml:space="preserve">     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JAC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1, cj:cj+2 ) =  ai'* R'*[ eye(2)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]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velrhs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1 ) = 0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 bottom - pin-in-slot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relative angle driver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typ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= 5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i2 = i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C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4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v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5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a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, 6 );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PHI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1 )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i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C -v*t -a*t*t/2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ci &gt; 0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 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JAC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1, ci+2 ) = -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&gt; 0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 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JAC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1, cj+2 ) =  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velrhs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1 ) = v +a*t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 bottom - relative angle driver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gramStart"/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 bottom - for </w:t>
      </w:r>
      <w:proofErr w:type="spellStart"/>
      <w:r w:rsidRPr="006B2AF4">
        <w:rPr>
          <w:rFonts w:ascii="Courier New" w:hAnsi="Courier New" w:cs="Courier New"/>
          <w:color w:val="228B22"/>
          <w:sz w:val="16"/>
          <w:szCs w:val="16"/>
        </w:rPr>
        <w:t>itable</w:t>
      </w:r>
      <w:proofErr w:type="spellEnd"/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% bottom - </w:t>
      </w:r>
      <w:proofErr w:type="spellStart"/>
      <w:r w:rsidRPr="006B2AF4">
        <w:rPr>
          <w:rFonts w:ascii="Courier New" w:hAnsi="Courier New" w:cs="Courier New"/>
          <w:color w:val="228B22"/>
          <w:sz w:val="16"/>
          <w:szCs w:val="16"/>
        </w:rPr>
        <w:t>paf_phi</w:t>
      </w:r>
      <w:proofErr w:type="spellEnd"/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</w:rPr>
      </w:pPr>
    </w:p>
    <w:p w:rsidR="006B2AF4" w:rsidRDefault="006B2AF4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br w:type="page"/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lastRenderedPageBreak/>
        <w:t xml:space="preserve">% </w:t>
      </w:r>
      <w:proofErr w:type="spellStart"/>
      <w:r w:rsidRPr="006B2AF4">
        <w:rPr>
          <w:rFonts w:ascii="Courier New" w:hAnsi="Courier New" w:cs="Courier New"/>
          <w:color w:val="228B22"/>
          <w:sz w:val="16"/>
          <w:szCs w:val="16"/>
        </w:rPr>
        <w:t>paf_kin.m</w:t>
      </w:r>
      <w:proofErr w:type="spellEnd"/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 - automatically fill planar constraints and Jacobian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%   </w:t>
      </w:r>
      <w:proofErr w:type="spellStart"/>
      <w:r w:rsidRPr="006B2AF4">
        <w:rPr>
          <w:rFonts w:ascii="Courier New" w:hAnsi="Courier New" w:cs="Courier New"/>
          <w:color w:val="228B22"/>
          <w:sz w:val="16"/>
          <w:szCs w:val="16"/>
        </w:rPr>
        <w:t>positon</w:t>
      </w:r>
      <w:proofErr w:type="spellEnd"/>
      <w:r w:rsidRPr="006B2AF4">
        <w:rPr>
          <w:rFonts w:ascii="Courier New" w:hAnsi="Courier New" w:cs="Courier New"/>
          <w:color w:val="228B22"/>
          <w:sz w:val="16"/>
          <w:szCs w:val="16"/>
        </w:rPr>
        <w:t>, velocity, and acceleration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HJSIII, 20.02.25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Newton-Raphson position solution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ssy_to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1e-5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af_phi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FF"/>
          <w:sz w:val="16"/>
          <w:szCs w:val="16"/>
        </w:rPr>
        <w:t>while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max(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abs(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PHI)) &gt;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ssy_to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q = q -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inv(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JAC) * PHI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af_phi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% velocity right hand side provided by </w:t>
      </w:r>
      <w:proofErr w:type="spellStart"/>
      <w:r w:rsidRPr="006B2AF4">
        <w:rPr>
          <w:rFonts w:ascii="Courier New" w:hAnsi="Courier New" w:cs="Courier New"/>
          <w:color w:val="228B22"/>
          <w:sz w:val="16"/>
          <w:szCs w:val="16"/>
        </w:rPr>
        <w:t>paf_phi</w:t>
      </w:r>
      <w:proofErr w:type="spellEnd"/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q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inv(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JAC)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velrhs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tables for velocities - r1d = [0 0]' and phi1d = 0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positions and angles should be valid from position solution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d_al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zeros( 2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nb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d_al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zeros( 1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nb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% rip values from </w:t>
      </w:r>
      <w:proofErr w:type="spellStart"/>
      <w:r w:rsidRPr="006B2AF4">
        <w:rPr>
          <w:rFonts w:ascii="Courier New" w:hAnsi="Courier New" w:cs="Courier New"/>
          <w:color w:val="228B22"/>
          <w:sz w:val="16"/>
          <w:szCs w:val="16"/>
        </w:rPr>
        <w:t>qd</w:t>
      </w:r>
      <w:proofErr w:type="spellEnd"/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FF"/>
          <w:sz w:val="16"/>
          <w:szCs w:val="16"/>
        </w:rPr>
        <w:t>for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bi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2 :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nb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ci = 3*(bi-2) + 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d_all</w:t>
      </w:r>
      <w:proofErr w:type="spellEnd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(:,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bi)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q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 ci:ci+1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d_al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(bi) = </w:t>
      </w:r>
      <w:proofErr w:type="spellStart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q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 c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+2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allocate acceleration right hand side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zero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nc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1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proceed through constraint table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[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ntabl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proofErr w:type="spellStart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nco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]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size( constraints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>i2 = 0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FF"/>
          <w:sz w:val="16"/>
          <w:szCs w:val="16"/>
        </w:rPr>
        <w:t>for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1 :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ntabl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i1 = i2 +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1;   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          </w:t>
      </w:r>
      <w:r w:rsidRPr="006B2AF4">
        <w:rPr>
          <w:rFonts w:ascii="Courier New" w:hAnsi="Courier New" w:cs="Courier New"/>
          <w:color w:val="228B22"/>
          <w:sz w:val="16"/>
          <w:szCs w:val="16"/>
        </w:rPr>
        <w:t>% increment row in constraints and Jacobian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typ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1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bi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2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_all</w:t>
      </w:r>
      <w:proofErr w:type="spellEnd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(:,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bi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i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al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bi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Ai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_all</w:t>
      </w:r>
      <w:proofErr w:type="spellEnd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(:,:,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bi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Bi = R * Ai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ci = 3*(bi-2) + 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rid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d_all</w:t>
      </w:r>
      <w:proofErr w:type="spellEnd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(:,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bi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i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d_al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bi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3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_all</w:t>
      </w:r>
      <w:proofErr w:type="spellEnd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(:,</w:t>
      </w:r>
      <w:proofErr w:type="spellStart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al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_all</w:t>
      </w:r>
      <w:proofErr w:type="spellEnd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(:,:,</w:t>
      </w:r>
      <w:proofErr w:type="spellStart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R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3*(bj-2) + 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d_all</w:t>
      </w:r>
      <w:proofErr w:type="spellEnd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(:,</w:t>
      </w:r>
      <w:proofErr w:type="spellStart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d_all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revolute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typ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= 1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i2 = i1 + 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4:5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6:7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i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1: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2)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i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i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Ai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 bottom - revolute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double revolute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typ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= 2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i2 = i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4:5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6:7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lastRenderedPageBreak/>
        <w:t xml:space="preserve">    L   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8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Ai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rid +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i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Bi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P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P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gamma_revolut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i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i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Ai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1 ) = 2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'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gamma_revolut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2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'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 bottom - double revolute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parallel vectors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typ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= 3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i2 = i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4:5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6:7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8:9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10:11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1 ) = 0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 bottom - parallel vectors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pin-in-slot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typ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= 4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i2 = i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4:5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6:7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8:9 )'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Ai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Ai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ai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Q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rid +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i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Bi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P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B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jP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riP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gamma_revolut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j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i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i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Ai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sipP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1 ) = ai'*( 2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i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R'*(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i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phi_i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dij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+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gamma_revolut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)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 bottom - pin-in-slot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relative angle driver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0000FF"/>
          <w:sz w:val="16"/>
          <w:szCs w:val="16"/>
        </w:rPr>
        <w:t>if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ctype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= 5,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i2 = i1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C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4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v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, 5 )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a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constraints(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itable</w:t>
      </w:r>
      <w:proofErr w:type="spellEnd"/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, 6 );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  <w:proofErr w:type="spellStart"/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( i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>1 ) = a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 bottom - relative angle driver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gramStart"/>
      <w:r w:rsidRPr="006B2AF4">
        <w:rPr>
          <w:rFonts w:ascii="Courier New" w:hAnsi="Courier New" w:cs="Courier New"/>
          <w:color w:val="0000FF"/>
          <w:sz w:val="16"/>
          <w:szCs w:val="16"/>
        </w:rPr>
        <w:t>end</w:t>
      </w: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r w:rsidRPr="006B2AF4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 bottom - for </w:t>
      </w:r>
      <w:proofErr w:type="spellStart"/>
      <w:r w:rsidRPr="006B2AF4">
        <w:rPr>
          <w:rFonts w:ascii="Courier New" w:hAnsi="Courier New" w:cs="Courier New"/>
          <w:color w:val="228B22"/>
          <w:sz w:val="16"/>
          <w:szCs w:val="16"/>
        </w:rPr>
        <w:t>itable</w:t>
      </w:r>
      <w:proofErr w:type="spellEnd"/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>% acceleration solution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qdd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6B2AF4">
        <w:rPr>
          <w:rFonts w:ascii="Courier New" w:hAnsi="Courier New" w:cs="Courier New"/>
          <w:color w:val="000000"/>
          <w:sz w:val="16"/>
          <w:szCs w:val="16"/>
        </w:rPr>
        <w:t>inv(</w:t>
      </w:r>
      <w:proofErr w:type="gramEnd"/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JAC) * </w:t>
      </w:r>
      <w:proofErr w:type="spellStart"/>
      <w:r w:rsidRPr="006B2AF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6B2AF4">
        <w:rPr>
          <w:rFonts w:ascii="Courier New" w:hAnsi="Courier New" w:cs="Courier New"/>
          <w:color w:val="000000"/>
          <w:sz w:val="16"/>
          <w:szCs w:val="16"/>
        </w:rPr>
        <w:t>;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:rsidR="006B2AF4" w:rsidRP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  <w:sz w:val="16"/>
          <w:szCs w:val="16"/>
        </w:rPr>
      </w:pPr>
      <w:r w:rsidRPr="006B2AF4">
        <w:rPr>
          <w:rFonts w:ascii="Courier New" w:hAnsi="Courier New" w:cs="Courier New"/>
          <w:color w:val="228B22"/>
          <w:sz w:val="16"/>
          <w:szCs w:val="16"/>
        </w:rPr>
        <w:t xml:space="preserve">% bottom - </w:t>
      </w:r>
      <w:proofErr w:type="spellStart"/>
      <w:r w:rsidRPr="006B2AF4">
        <w:rPr>
          <w:rFonts w:ascii="Courier New" w:hAnsi="Courier New" w:cs="Courier New"/>
          <w:color w:val="228B22"/>
          <w:sz w:val="16"/>
          <w:szCs w:val="16"/>
        </w:rPr>
        <w:t>paf_kin</w:t>
      </w:r>
      <w:proofErr w:type="spellEnd"/>
    </w:p>
    <w:p w:rsid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</w:rPr>
      </w:pPr>
    </w:p>
    <w:p w:rsid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6B2AF4" w:rsidRDefault="006B2AF4" w:rsidP="006B2AF4">
      <w:pPr>
        <w:autoSpaceDE w:val="0"/>
        <w:autoSpaceDN w:val="0"/>
        <w:adjustRightInd w:val="0"/>
        <w:rPr>
          <w:rFonts w:ascii="Courier New" w:hAnsi="Courier New" w:cs="Courier New"/>
        </w:rPr>
      </w:pPr>
    </w:p>
    <w:p w:rsidR="00DC1F9F" w:rsidRDefault="00DC1F9F" w:rsidP="0060257F">
      <w:pPr>
        <w:autoSpaceDE w:val="0"/>
        <w:autoSpaceDN w:val="0"/>
        <w:adjustRightInd w:val="0"/>
        <w:rPr>
          <w:rFonts w:ascii="Courier New" w:hAnsi="Courier New" w:cs="Courier New"/>
        </w:rPr>
      </w:pPr>
    </w:p>
    <w:p w:rsidR="0060257F" w:rsidRDefault="0060257F" w:rsidP="00346097">
      <w:pPr>
        <w:rPr>
          <w:lang w:val="pt-BR"/>
        </w:rPr>
      </w:pPr>
    </w:p>
    <w:sectPr w:rsidR="0060257F" w:rsidSect="00346097">
      <w:headerReference w:type="default" r:id="rId15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F3634" w:rsidRDefault="002F3634">
      <w:r>
        <w:separator/>
      </w:r>
    </w:p>
  </w:endnote>
  <w:endnote w:type="continuationSeparator" w:id="0">
    <w:p w:rsidR="002F3634" w:rsidRDefault="002F36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F3634" w:rsidRDefault="002F3634">
      <w:r>
        <w:separator/>
      </w:r>
    </w:p>
  </w:footnote>
  <w:footnote w:type="continuationSeparator" w:id="0">
    <w:p w:rsidR="002F3634" w:rsidRDefault="002F363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F3634" w:rsidRPr="00ED3578" w:rsidRDefault="002F3634" w:rsidP="00ED3578">
    <w:pPr>
      <w:pStyle w:val="Header"/>
      <w:tabs>
        <w:tab w:val="clear" w:pos="4320"/>
        <w:tab w:val="clear" w:pos="8640"/>
        <w:tab w:val="center" w:pos="4680"/>
        <w:tab w:val="right" w:pos="9360"/>
      </w:tabs>
    </w:pPr>
    <w:r>
      <w:rPr>
        <w:sz w:val="20"/>
        <w:szCs w:val="20"/>
      </w:rPr>
      <w:tab/>
    </w:r>
    <w:r w:rsidRPr="00ED3578">
      <w:t>Notes_04_0</w:t>
    </w:r>
    <w:r>
      <w:t>7</w:t>
    </w:r>
    <w:r w:rsidRPr="00ED3578">
      <w:tab/>
      <w:t xml:space="preserve">page </w:t>
    </w:r>
    <w:r w:rsidRPr="00ED3578">
      <w:rPr>
        <w:rStyle w:val="PageNumber"/>
      </w:rPr>
      <w:fldChar w:fldCharType="begin"/>
    </w:r>
    <w:r w:rsidRPr="00ED3578">
      <w:rPr>
        <w:rStyle w:val="PageNumber"/>
      </w:rPr>
      <w:instrText xml:space="preserve"> PAGE </w:instrText>
    </w:r>
    <w:r w:rsidRPr="00ED3578">
      <w:rPr>
        <w:rStyle w:val="PageNumber"/>
      </w:rPr>
      <w:fldChar w:fldCharType="separate"/>
    </w:r>
    <w:r>
      <w:rPr>
        <w:rStyle w:val="PageNumber"/>
        <w:noProof/>
      </w:rPr>
      <w:t>3</w:t>
    </w:r>
    <w:r w:rsidRPr="00ED3578">
      <w:rPr>
        <w:rStyle w:val="PageNumber"/>
      </w:rPr>
      <w:fldChar w:fldCharType="end"/>
    </w:r>
    <w:r w:rsidRPr="00ED3578">
      <w:rPr>
        <w:rStyle w:val="PageNumber"/>
      </w:rPr>
      <w:t xml:space="preserve"> of </w:t>
    </w:r>
    <w:r w:rsidRPr="00ED3578">
      <w:rPr>
        <w:rStyle w:val="PageNumber"/>
      </w:rPr>
      <w:fldChar w:fldCharType="begin"/>
    </w:r>
    <w:r w:rsidRPr="00ED3578">
      <w:rPr>
        <w:rStyle w:val="PageNumber"/>
      </w:rPr>
      <w:instrText xml:space="preserve"> NUMPAGES </w:instrText>
    </w:r>
    <w:r w:rsidRPr="00ED3578">
      <w:rPr>
        <w:rStyle w:val="PageNumber"/>
      </w:rPr>
      <w:fldChar w:fldCharType="separate"/>
    </w:r>
    <w:r>
      <w:rPr>
        <w:rStyle w:val="PageNumber"/>
        <w:noProof/>
      </w:rPr>
      <w:t>9</w:t>
    </w:r>
    <w:r w:rsidRPr="00ED3578">
      <w:rPr>
        <w:rStyle w:val="PageNumber"/>
      </w:rPr>
      <w:fldChar w:fldCharType="end"/>
    </w:r>
  </w:p>
  <w:p w:rsidR="002F3634" w:rsidRPr="00ED3578" w:rsidRDefault="002F3634" w:rsidP="00ED3578">
    <w:pPr>
      <w:pStyle w:val="Header"/>
      <w:tabs>
        <w:tab w:val="clear" w:pos="8640"/>
        <w:tab w:val="right" w:pos="9360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9B17CC"/>
    <w:multiLevelType w:val="hybridMultilevel"/>
    <w:tmpl w:val="F21228B2"/>
    <w:lvl w:ilvl="0" w:tplc="0A14132C">
      <w:numFmt w:val="decimal"/>
      <w:lvlText w:val="%1"/>
      <w:lvlJc w:val="left"/>
      <w:pPr>
        <w:ind w:left="2190" w:hanging="6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88"/>
  <w:drawingGridVerticalSpacing w:val="288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7239"/>
    <w:rsid w:val="00092890"/>
    <w:rsid w:val="000B0435"/>
    <w:rsid w:val="000D7B77"/>
    <w:rsid w:val="000E3881"/>
    <w:rsid w:val="001140C2"/>
    <w:rsid w:val="00162C49"/>
    <w:rsid w:val="001B1132"/>
    <w:rsid w:val="001D4EA1"/>
    <w:rsid w:val="001E3A72"/>
    <w:rsid w:val="002551DE"/>
    <w:rsid w:val="002C6840"/>
    <w:rsid w:val="002D2AF3"/>
    <w:rsid w:val="002F0313"/>
    <w:rsid w:val="002F3634"/>
    <w:rsid w:val="00335609"/>
    <w:rsid w:val="00340C5A"/>
    <w:rsid w:val="00346097"/>
    <w:rsid w:val="00384BB9"/>
    <w:rsid w:val="003978F8"/>
    <w:rsid w:val="003B5867"/>
    <w:rsid w:val="004913C6"/>
    <w:rsid w:val="004921D6"/>
    <w:rsid w:val="004C372B"/>
    <w:rsid w:val="004C4BD6"/>
    <w:rsid w:val="005056EB"/>
    <w:rsid w:val="00531205"/>
    <w:rsid w:val="00534BD9"/>
    <w:rsid w:val="00555A7A"/>
    <w:rsid w:val="00597239"/>
    <w:rsid w:val="0060257F"/>
    <w:rsid w:val="006B2AF4"/>
    <w:rsid w:val="006D6CC3"/>
    <w:rsid w:val="0073439A"/>
    <w:rsid w:val="0075495A"/>
    <w:rsid w:val="00787F10"/>
    <w:rsid w:val="00792655"/>
    <w:rsid w:val="007C1DF3"/>
    <w:rsid w:val="00805581"/>
    <w:rsid w:val="008059BD"/>
    <w:rsid w:val="00831687"/>
    <w:rsid w:val="00874BB3"/>
    <w:rsid w:val="008D3824"/>
    <w:rsid w:val="009322E7"/>
    <w:rsid w:val="009440D1"/>
    <w:rsid w:val="00967ADC"/>
    <w:rsid w:val="009800BA"/>
    <w:rsid w:val="009D144F"/>
    <w:rsid w:val="009D2E27"/>
    <w:rsid w:val="009D4FC1"/>
    <w:rsid w:val="009D5978"/>
    <w:rsid w:val="00A55882"/>
    <w:rsid w:val="00A90CE1"/>
    <w:rsid w:val="00AE4998"/>
    <w:rsid w:val="00AF0DA3"/>
    <w:rsid w:val="00B01D04"/>
    <w:rsid w:val="00B2074D"/>
    <w:rsid w:val="00B3140B"/>
    <w:rsid w:val="00B83EFF"/>
    <w:rsid w:val="00B93206"/>
    <w:rsid w:val="00BC4236"/>
    <w:rsid w:val="00C076BE"/>
    <w:rsid w:val="00C123C1"/>
    <w:rsid w:val="00C15669"/>
    <w:rsid w:val="00C23AF9"/>
    <w:rsid w:val="00C30FB9"/>
    <w:rsid w:val="00C37F6B"/>
    <w:rsid w:val="00C47E24"/>
    <w:rsid w:val="00CC01F0"/>
    <w:rsid w:val="00CC15B5"/>
    <w:rsid w:val="00D275E8"/>
    <w:rsid w:val="00D867C2"/>
    <w:rsid w:val="00D90E66"/>
    <w:rsid w:val="00DA5596"/>
    <w:rsid w:val="00DB3D43"/>
    <w:rsid w:val="00DC1F9F"/>
    <w:rsid w:val="00DD1ECE"/>
    <w:rsid w:val="00DE0D9F"/>
    <w:rsid w:val="00EB211D"/>
    <w:rsid w:val="00ED0CF0"/>
    <w:rsid w:val="00ED3578"/>
    <w:rsid w:val="00EE0DF4"/>
    <w:rsid w:val="00EE1C25"/>
    <w:rsid w:val="00EE62E5"/>
    <w:rsid w:val="00EF522E"/>
    <w:rsid w:val="00F075D6"/>
    <w:rsid w:val="00FF54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1FC0BEA4"/>
  <w15:chartTrackingRefBased/>
  <w15:docId w15:val="{BC459F55-A0FA-42A5-BFCE-75C97C7BEC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AF0DA3"/>
    <w:rPr>
      <w:color w:val="0000FF"/>
      <w:u w:val="single"/>
    </w:rPr>
  </w:style>
  <w:style w:type="paragraph" w:styleId="Header">
    <w:name w:val="header"/>
    <w:basedOn w:val="Normal"/>
    <w:link w:val="HeaderChar"/>
    <w:rsid w:val="0053120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3120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31205"/>
  </w:style>
  <w:style w:type="paragraph" w:styleId="ListParagraph">
    <w:name w:val="List Paragraph"/>
    <w:basedOn w:val="Normal"/>
    <w:uiPriority w:val="34"/>
    <w:qFormat/>
    <w:rsid w:val="00D90E66"/>
    <w:pPr>
      <w:ind w:left="720"/>
      <w:contextualSpacing/>
    </w:pPr>
  </w:style>
  <w:style w:type="table" w:styleId="TableGrid">
    <w:name w:val="Table Grid"/>
    <w:basedOn w:val="TableNormal"/>
    <w:rsid w:val="00B207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rsid w:val="00B9320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21" Type="http://schemas.openxmlformats.org/officeDocument/2006/relationships/image" Target="media/image6.wmf"/><Relationship Id="rId42" Type="http://schemas.openxmlformats.org/officeDocument/2006/relationships/image" Target="media/image15.wmf"/><Relationship Id="rId63" Type="http://schemas.openxmlformats.org/officeDocument/2006/relationships/oleObject" Target="embeddings/oleObject38.bin"/><Relationship Id="rId84" Type="http://schemas.openxmlformats.org/officeDocument/2006/relationships/oleObject" Target="embeddings/oleObject51.bin"/><Relationship Id="rId138" Type="http://schemas.openxmlformats.org/officeDocument/2006/relationships/oleObject" Target="embeddings/oleObject87.bin"/><Relationship Id="rId107" Type="http://schemas.openxmlformats.org/officeDocument/2006/relationships/oleObject" Target="embeddings/oleObject65.bin"/><Relationship Id="rId11" Type="http://schemas.openxmlformats.org/officeDocument/2006/relationships/image" Target="media/image3.wmf"/><Relationship Id="rId32" Type="http://schemas.openxmlformats.org/officeDocument/2006/relationships/image" Target="media/image10.wmf"/><Relationship Id="rId53" Type="http://schemas.openxmlformats.org/officeDocument/2006/relationships/oleObject" Target="embeddings/oleObject29.bin"/><Relationship Id="rId74" Type="http://schemas.openxmlformats.org/officeDocument/2006/relationships/image" Target="media/image25.wmf"/><Relationship Id="rId128" Type="http://schemas.openxmlformats.org/officeDocument/2006/relationships/oleObject" Target="embeddings/oleObject80.bin"/><Relationship Id="rId149" Type="http://schemas.openxmlformats.org/officeDocument/2006/relationships/oleObject" Target="embeddings/oleObject95.bin"/><Relationship Id="rId5" Type="http://schemas.openxmlformats.org/officeDocument/2006/relationships/footnotes" Target="footnotes.xml"/><Relationship Id="rId95" Type="http://schemas.openxmlformats.org/officeDocument/2006/relationships/oleObject" Target="embeddings/oleObject57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64" Type="http://schemas.openxmlformats.org/officeDocument/2006/relationships/image" Target="media/image20.wmf"/><Relationship Id="rId69" Type="http://schemas.openxmlformats.org/officeDocument/2006/relationships/oleObject" Target="embeddings/oleObject41.bin"/><Relationship Id="rId113" Type="http://schemas.openxmlformats.org/officeDocument/2006/relationships/image" Target="media/image38.wmf"/><Relationship Id="rId118" Type="http://schemas.openxmlformats.org/officeDocument/2006/relationships/oleObject" Target="embeddings/oleObject73.bin"/><Relationship Id="rId134" Type="http://schemas.openxmlformats.org/officeDocument/2006/relationships/oleObject" Target="embeddings/oleObject84.bin"/><Relationship Id="rId139" Type="http://schemas.openxmlformats.org/officeDocument/2006/relationships/image" Target="media/image46.wmf"/><Relationship Id="rId80" Type="http://schemas.openxmlformats.org/officeDocument/2006/relationships/oleObject" Target="embeddings/oleObject47.bin"/><Relationship Id="rId85" Type="http://schemas.openxmlformats.org/officeDocument/2006/relationships/oleObject" Target="embeddings/oleObject52.bin"/><Relationship Id="rId150" Type="http://schemas.openxmlformats.org/officeDocument/2006/relationships/oleObject" Target="embeddings/oleObject96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1.bin"/><Relationship Id="rId108" Type="http://schemas.openxmlformats.org/officeDocument/2006/relationships/oleObject" Target="embeddings/oleObject66.bin"/><Relationship Id="rId124" Type="http://schemas.openxmlformats.org/officeDocument/2006/relationships/image" Target="media/image41.wmf"/><Relationship Id="rId129" Type="http://schemas.openxmlformats.org/officeDocument/2006/relationships/oleObject" Target="embeddings/oleObject81.bin"/><Relationship Id="rId54" Type="http://schemas.openxmlformats.org/officeDocument/2006/relationships/oleObject" Target="embeddings/oleObject30.bin"/><Relationship Id="rId70" Type="http://schemas.openxmlformats.org/officeDocument/2006/relationships/image" Target="media/image23.wmf"/><Relationship Id="rId75" Type="http://schemas.openxmlformats.org/officeDocument/2006/relationships/oleObject" Target="embeddings/oleObject44.bin"/><Relationship Id="rId91" Type="http://schemas.openxmlformats.org/officeDocument/2006/relationships/oleObject" Target="embeddings/oleObject55.bin"/><Relationship Id="rId96" Type="http://schemas.openxmlformats.org/officeDocument/2006/relationships/image" Target="media/image33.wmf"/><Relationship Id="rId140" Type="http://schemas.openxmlformats.org/officeDocument/2006/relationships/oleObject" Target="embeddings/oleObject88.bin"/><Relationship Id="rId145" Type="http://schemas.openxmlformats.org/officeDocument/2006/relationships/oleObject" Target="embeddings/oleObject9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1.bin"/><Relationship Id="rId28" Type="http://schemas.openxmlformats.org/officeDocument/2006/relationships/image" Target="media/image8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70.bin"/><Relationship Id="rId119" Type="http://schemas.openxmlformats.org/officeDocument/2006/relationships/image" Target="media/image40.wmf"/><Relationship Id="rId44" Type="http://schemas.openxmlformats.org/officeDocument/2006/relationships/image" Target="media/image16.wmf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9.bin"/><Relationship Id="rId81" Type="http://schemas.openxmlformats.org/officeDocument/2006/relationships/oleObject" Target="embeddings/oleObject48.bin"/><Relationship Id="rId86" Type="http://schemas.openxmlformats.org/officeDocument/2006/relationships/image" Target="media/image28.wmf"/><Relationship Id="rId130" Type="http://schemas.openxmlformats.org/officeDocument/2006/relationships/oleObject" Target="embeddings/oleObject82.bin"/><Relationship Id="rId135" Type="http://schemas.openxmlformats.org/officeDocument/2006/relationships/oleObject" Target="embeddings/oleObject85.bin"/><Relationship Id="rId151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image" Target="media/image5.wmf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67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6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2.bin"/><Relationship Id="rId120" Type="http://schemas.openxmlformats.org/officeDocument/2006/relationships/oleObject" Target="embeddings/oleObject74.bin"/><Relationship Id="rId125" Type="http://schemas.openxmlformats.org/officeDocument/2006/relationships/oleObject" Target="embeddings/oleObject78.bin"/><Relationship Id="rId141" Type="http://schemas.openxmlformats.org/officeDocument/2006/relationships/oleObject" Target="embeddings/oleObject89.bin"/><Relationship Id="rId146" Type="http://schemas.openxmlformats.org/officeDocument/2006/relationships/image" Target="media/image48.wmf"/><Relationship Id="rId7" Type="http://schemas.openxmlformats.org/officeDocument/2006/relationships/image" Target="media/image1.wmf"/><Relationship Id="rId71" Type="http://schemas.openxmlformats.org/officeDocument/2006/relationships/oleObject" Target="embeddings/oleObject42.bin"/><Relationship Id="rId92" Type="http://schemas.openxmlformats.org/officeDocument/2006/relationships/image" Target="media/image31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2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1.wmf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68.bin"/><Relationship Id="rId115" Type="http://schemas.openxmlformats.org/officeDocument/2006/relationships/oleObject" Target="embeddings/oleObject71.bin"/><Relationship Id="rId131" Type="http://schemas.openxmlformats.org/officeDocument/2006/relationships/image" Target="media/image43.wmf"/><Relationship Id="rId136" Type="http://schemas.openxmlformats.org/officeDocument/2006/relationships/oleObject" Target="embeddings/oleObject86.bin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9.bin"/><Relationship Id="rId152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1.bin"/><Relationship Id="rId77" Type="http://schemas.openxmlformats.org/officeDocument/2006/relationships/image" Target="media/image26.wmf"/><Relationship Id="rId100" Type="http://schemas.openxmlformats.org/officeDocument/2006/relationships/image" Target="media/image35.wmf"/><Relationship Id="rId105" Type="http://schemas.openxmlformats.org/officeDocument/2006/relationships/oleObject" Target="embeddings/oleObject63.bin"/><Relationship Id="rId126" Type="http://schemas.openxmlformats.org/officeDocument/2006/relationships/image" Target="media/image42.wmf"/><Relationship Id="rId147" Type="http://schemas.openxmlformats.org/officeDocument/2006/relationships/oleObject" Target="embeddings/oleObject9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4.wmf"/><Relationship Id="rId93" Type="http://schemas.openxmlformats.org/officeDocument/2006/relationships/oleObject" Target="embeddings/oleObject56.bin"/><Relationship Id="rId98" Type="http://schemas.openxmlformats.org/officeDocument/2006/relationships/image" Target="media/image34.wmf"/><Relationship Id="rId121" Type="http://schemas.openxmlformats.org/officeDocument/2006/relationships/oleObject" Target="embeddings/oleObject75.bin"/><Relationship Id="rId142" Type="http://schemas.openxmlformats.org/officeDocument/2006/relationships/oleObject" Target="embeddings/oleObject90.bin"/><Relationship Id="rId3" Type="http://schemas.openxmlformats.org/officeDocument/2006/relationships/settings" Target="settings.xml"/><Relationship Id="rId25" Type="http://schemas.openxmlformats.org/officeDocument/2006/relationships/oleObject" Target="embeddings/oleObject13.bin"/><Relationship Id="rId46" Type="http://schemas.openxmlformats.org/officeDocument/2006/relationships/image" Target="media/image17.wmf"/><Relationship Id="rId67" Type="http://schemas.openxmlformats.org/officeDocument/2006/relationships/oleObject" Target="embeddings/oleObject40.bin"/><Relationship Id="rId116" Type="http://schemas.openxmlformats.org/officeDocument/2006/relationships/oleObject" Target="embeddings/oleObject72.bin"/><Relationship Id="rId137" Type="http://schemas.openxmlformats.org/officeDocument/2006/relationships/image" Target="media/image45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0.bin"/><Relationship Id="rId88" Type="http://schemas.openxmlformats.org/officeDocument/2006/relationships/image" Target="media/image29.wmf"/><Relationship Id="rId111" Type="http://schemas.openxmlformats.org/officeDocument/2006/relationships/image" Target="media/image37.wmf"/><Relationship Id="rId132" Type="http://schemas.openxmlformats.org/officeDocument/2006/relationships/oleObject" Target="embeddings/oleObject83.bin"/><Relationship Id="rId153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2.wmf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4.bin"/><Relationship Id="rId127" Type="http://schemas.openxmlformats.org/officeDocument/2006/relationships/oleObject" Target="embeddings/oleObject7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6.bin"/><Relationship Id="rId94" Type="http://schemas.openxmlformats.org/officeDocument/2006/relationships/image" Target="media/image32.wmf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0.bin"/><Relationship Id="rId122" Type="http://schemas.openxmlformats.org/officeDocument/2006/relationships/oleObject" Target="embeddings/oleObject76.bin"/><Relationship Id="rId143" Type="http://schemas.openxmlformats.org/officeDocument/2006/relationships/oleObject" Target="embeddings/oleObject91.bin"/><Relationship Id="rId148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7.wmf"/><Relationship Id="rId47" Type="http://schemas.openxmlformats.org/officeDocument/2006/relationships/oleObject" Target="embeddings/oleObject24.bin"/><Relationship Id="rId68" Type="http://schemas.openxmlformats.org/officeDocument/2006/relationships/image" Target="media/image22.wmf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69.bin"/><Relationship Id="rId133" Type="http://schemas.openxmlformats.org/officeDocument/2006/relationships/image" Target="media/image44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3.bin"/><Relationship Id="rId79" Type="http://schemas.openxmlformats.org/officeDocument/2006/relationships/image" Target="media/image27.wmf"/><Relationship Id="rId102" Type="http://schemas.openxmlformats.org/officeDocument/2006/relationships/image" Target="media/image36.wmf"/><Relationship Id="rId123" Type="http://schemas.openxmlformats.org/officeDocument/2006/relationships/oleObject" Target="embeddings/oleObject77.bin"/><Relationship Id="rId144" Type="http://schemas.openxmlformats.org/officeDocument/2006/relationships/image" Target="media/image47.wmf"/><Relationship Id="rId90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7</Pages>
  <Words>3765</Words>
  <Characters>18743</Characters>
  <Application>Microsoft Office Word</Application>
  <DocSecurity>0</DocSecurity>
  <Lines>1561</Lines>
  <Paragraphs>118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chanical and Nuclear Engineering</Company>
  <LinksUpToDate>false</LinksUpToDate>
  <CharactersWithSpaces>21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H J Sommer</dc:creator>
  <cp:keywords/>
  <dc:description/>
  <cp:lastModifiedBy>Sommer III, Henry Joseph</cp:lastModifiedBy>
  <cp:revision>6</cp:revision>
  <cp:lastPrinted>2007-07-30T17:23:00Z</cp:lastPrinted>
  <dcterms:created xsi:type="dcterms:W3CDTF">2020-02-29T21:41:00Z</dcterms:created>
  <dcterms:modified xsi:type="dcterms:W3CDTF">2020-03-04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